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F7A8F2" w14:textId="77777777" w:rsidR="00D952E6" w:rsidRDefault="00D952E6" w:rsidP="00D952E6">
      <w:pPr>
        <w:jc w:val="center"/>
        <w:rPr>
          <w:rStyle w:val="alt-edited"/>
          <w:b/>
          <w:sz w:val="36"/>
        </w:rPr>
      </w:pPr>
      <w:r w:rsidRPr="00D952E6">
        <w:rPr>
          <w:rStyle w:val="alt-edited"/>
          <w:b/>
          <w:sz w:val="36"/>
        </w:rPr>
        <w:t>Exam Natural Science</w:t>
      </w:r>
    </w:p>
    <w:p w14:paraId="16193C3C" w14:textId="77777777" w:rsidR="00D952E6" w:rsidRPr="00D952E6" w:rsidRDefault="001900C0" w:rsidP="001900C0">
      <w:pPr>
        <w:rPr>
          <w:rStyle w:val="shorttext"/>
          <w:b/>
          <w:i/>
          <w:sz w:val="44"/>
          <w:u w:val="single"/>
        </w:rPr>
      </w:pPr>
      <w:r>
        <w:rPr>
          <w:rStyle w:val="shorttext"/>
          <w:b/>
          <w:i/>
          <w:sz w:val="32"/>
          <w:u w:val="single"/>
        </w:rPr>
        <w:t xml:space="preserve">I - </w:t>
      </w:r>
      <w:r w:rsidR="00D952E6" w:rsidRPr="00D952E6">
        <w:rPr>
          <w:rStyle w:val="shorttext"/>
          <w:b/>
          <w:i/>
          <w:sz w:val="32"/>
          <w:u w:val="single"/>
        </w:rPr>
        <w:t>Physical Section</w:t>
      </w:r>
    </w:p>
    <w:p w14:paraId="61288810" w14:textId="77777777" w:rsidR="00DE0B44" w:rsidRPr="00DE0B44" w:rsidRDefault="00DE0B44">
      <w:pPr>
        <w:rPr>
          <w:b/>
          <w:sz w:val="32"/>
        </w:rPr>
      </w:pPr>
      <w:r w:rsidRPr="00DE0B44">
        <w:rPr>
          <w:rStyle w:val="shorttext"/>
          <w:b/>
          <w:sz w:val="32"/>
        </w:rPr>
        <w:t>Enter the answer in the box (...)</w:t>
      </w:r>
    </w:p>
    <w:p w14:paraId="6AF8A57A" w14:textId="77777777" w:rsidR="00E528FB" w:rsidRDefault="00000000">
      <w:r>
        <w:rPr>
          <w:noProof/>
        </w:rPr>
        <w:pict w14:anchorId="345194F6">
          <v:shapetype id="_x0000_t202" coordsize="21600,21600" o:spt="202" path="m,l,21600r21600,l21600,xe">
            <v:stroke joinstyle="miter"/>
            <v:path gradientshapeok="t" o:connecttype="rect"/>
          </v:shapetype>
          <v:shape id="Text Box 1" o:spid="_x0000_s1026" type="#_x0000_t202" style="position:absolute;margin-left:70.85pt;margin-top:57.6pt;width:108.6pt;height:23.4pt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" fillcolor="white [3201]" strokeweight=".5pt">
            <v:shadow on="t" color="black" opacity="26214f" origin="-.5" offset="3pt,0"/>
            <v:textbox>
              <w:txbxContent>
                <w:p w14:paraId="120CCAA2" w14:textId="77777777" w:rsidR="002E2CC0" w:rsidRPr="002E2CC0" w:rsidRDefault="002E2CC0" w:rsidP="002E2CC0"/>
              </w:txbxContent>
            </v:textbox>
            <w10:wrap type="square"/>
          </v:shape>
        </w:pict>
      </w:r>
      <w:r w:rsidR="002E2CC0" w:rsidRPr="00522488">
        <w:rPr>
          <w:b/>
          <w:u w:val="single"/>
        </w:rPr>
        <w:t>Question 1</w:t>
      </w:r>
      <w:r w:rsidR="002E2CC0">
        <w:t xml:space="preserve">: </w:t>
      </w:r>
      <w:r w:rsidR="00DE0B44">
        <w:t xml:space="preserve">Two wharves A and B are separated by 24 km, the water flows in the direction of A to B with speed of 6 km / h. A canoe going from A to B takes 1 hour. </w:t>
      </w:r>
      <w:r w:rsidR="00DE0B44">
        <w:rPr>
          <w:rStyle w:val="alt-edited"/>
        </w:rPr>
        <w:t>Canoes how long it return?</w:t>
      </w:r>
      <w:r w:rsidR="00DE0B44">
        <w:t xml:space="preserve"> Know the machine's capacity is constant.</w:t>
      </w:r>
    </w:p>
    <w:p w14:paraId="5FF12717" w14:textId="77777777" w:rsidR="002E2CC0" w:rsidRPr="002E2CC0" w:rsidRDefault="002E2CC0">
      <w:pPr>
        <w:rPr>
          <w:rStyle w:val="shorttext"/>
          <w:b/>
          <w:i/>
        </w:rPr>
      </w:pPr>
      <w:r w:rsidRPr="002E2CC0">
        <w:rPr>
          <w:rStyle w:val="shorttext"/>
          <w:b/>
          <w:i/>
        </w:rPr>
        <w:t xml:space="preserve">Answer: </w:t>
      </w:r>
    </w:p>
    <w:p w14:paraId="41757B3E" w14:textId="77777777" w:rsidR="002E2CC0" w:rsidRPr="002E2CC0" w:rsidRDefault="002E2CC0"/>
    <w:p w14:paraId="5305C3DA" w14:textId="77777777" w:rsidR="002E2CC0" w:rsidRDefault="00000000">
      <w:r>
        <w:rPr>
          <w:noProof/>
        </w:rPr>
        <w:pict w14:anchorId="38CC7CDB">
          <v:shape id="Text Box 2" o:spid="_x0000_s1027" type="#_x0000_t202" style="position:absolute;margin-left:60.6pt;margin-top:57pt;width:108.6pt;height:23.4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" fillcolor="window" strokeweight=".5pt">
            <v:shadow on="t" color="black" opacity="26214f" origin="-.5" offset="3pt,0"/>
            <v:textbox>
              <w:txbxContent>
                <w:p w14:paraId="4746DA65" w14:textId="77777777" w:rsidR="002E2CC0" w:rsidRPr="002E2CC0" w:rsidRDefault="002E2CC0" w:rsidP="002E2CC0"/>
              </w:txbxContent>
            </v:textbox>
            <w10:wrap type="square"/>
          </v:shape>
        </w:pict>
      </w:r>
      <w:r w:rsidR="002E2CC0" w:rsidRPr="00522488">
        <w:rPr>
          <w:b/>
          <w:u w:val="single"/>
        </w:rPr>
        <w:t>Question 2</w:t>
      </w:r>
      <w:r w:rsidR="002E2CC0">
        <w:t xml:space="preserve">: An and </w:t>
      </w:r>
      <w:r w:rsidR="00522488">
        <w:t xml:space="preserve">Binh </w:t>
      </w:r>
      <w:r w:rsidR="002E2CC0">
        <w:t>cycling from Tien Lang to Kien An 18km long. An away with a speed of 18km / h. Binh goes 15 minutes earlier but takes a 30 minute coffee break. Ask Binh to pedal with how much speed to arrive at the same time with An?</w:t>
      </w:r>
    </w:p>
    <w:p w14:paraId="1F37633B" w14:textId="77777777" w:rsidR="002E2CC0" w:rsidRPr="002E2CC0" w:rsidRDefault="002E2CC0" w:rsidP="002E2CC0">
      <w:pPr>
        <w:rPr>
          <w:rStyle w:val="shorttext"/>
          <w:b/>
          <w:i/>
        </w:rPr>
      </w:pPr>
      <w:r w:rsidRPr="002E2CC0">
        <w:rPr>
          <w:rStyle w:val="shorttext"/>
          <w:b/>
          <w:i/>
        </w:rPr>
        <w:t xml:space="preserve">Answer: </w:t>
      </w:r>
    </w:p>
    <w:p w14:paraId="2AE68A87" w14:textId="77777777" w:rsidR="002E2CC0" w:rsidRDefault="002E2CC0"/>
    <w:p w14:paraId="695D2A71" w14:textId="77777777" w:rsidR="00096ED0" w:rsidRPr="00D952E6" w:rsidRDefault="00000000">
      <w:r>
        <w:rPr>
          <w:b/>
          <w:noProof/>
          <w:u w:val="single"/>
        </w:rPr>
        <w:pict w14:anchorId="17DEAF15">
          <v:group id="Group 18" o:spid="_x0000_s1028" style="position:absolute;margin-left:219.05pt;margin-top:.3pt;width:295.8pt;height:124.8pt;z-index:251674624" coordsize="37566,158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">
            <v:rect id="Rectangle 8" o:spid="_x0000_s1029" style="position:absolute;left:20421;top:4343;width:4953;height:472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" fillcolor="#4472c4 [3204]" strokecolor="#1f3763 [1604]" strokeweight="1pt"/>
            <v:group id="Group 17" o:spid="_x0000_s1030" style="position:absolute;width:37566;height:15849" coordsize="37566,15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3" o:spid="_x0000_s1031" type="#_x0000_t5" style="position:absolute;left:1219;top:9753;width:1067;height:221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" fillcolor="#4472c4 [3204]" strokecolor="#1f3763 [1604]" strokeweight="1pt"/>
              <v:line id="Straight Connector 7" o:spid="_x0000_s1032" style="position:absolute;visibility:visible" from="1066,9448" to="32385,9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" strokecolor="black [3200]" strokeweight="6pt">
                <v:stroke joinstyle="miter"/>
              </v:lin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9" o:spid="_x0000_s1033" type="#_x0000_t32" style="position:absolute;left:22936;top:6705;width:0;height:8274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" strokecolor="black [3200]" strokeweight=".5pt">
                <v:stroke endarrow="block" joinstyle="miter"/>
              </v:shape>
              <v:line id="Straight Connector 10" o:spid="_x0000_s1034" style="position:absolute;flip:x;visibility:visible" from="32308,609" to="32308,9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" strokecolor="black [3200]" strokeweight="1pt">
                <v:stroke joinstyle="miter"/>
              </v:line>
              <v:rect id="Rectangle 11" o:spid="_x0000_s1035" style="position:absolute;left:27127;width:10439;height:762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" fillcolor="#4472c4 [3204]" strokecolor="#1f3763 [1604]" strokeweight="1pt">
                <v:fill r:id="rId5" o:title="" color2="white [3212]" type="pattern"/>
              </v:rect>
              <v:shape id="Text Box 12" o:spid="_x0000_s1036" type="#_x0000_t202" style="position:absolute;top:6553;width:3429;height:358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<v:textbox>
                  <w:txbxContent>
                    <w:p w14:paraId="081B9F83" w14:textId="77777777" w:rsidR="00C77EDD" w:rsidRPr="00C77EDD" w:rsidRDefault="00C77EDD">
                      <w:pPr>
                        <w:rPr>
                          <w:b/>
                        </w:rPr>
                      </w:pPr>
                      <w:r w:rsidRPr="00C77EDD">
                        <w:rPr>
                          <w:b/>
                        </w:rPr>
                        <w:t>O</w:t>
                      </w:r>
                    </w:p>
                  </w:txbxContent>
                </v:textbox>
              </v:shape>
              <v:shape id="Text Box 13" o:spid="_x0000_s1037" type="#_x0000_t202" style="position:absolute;left:22250;top:9220;width:3429;height:358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<v:textbox>
                  <w:txbxContent>
                    <w:p w14:paraId="25B89343" w14:textId="77777777" w:rsidR="00C77EDD" w:rsidRPr="00C77EDD" w:rsidRDefault="00C77EDD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B</w:t>
                      </w:r>
                    </w:p>
                  </w:txbxContent>
                </v:textbox>
              </v:shape>
              <v:shape id="Text Box 14" o:spid="_x0000_s1038" type="#_x0000_t202" style="position:absolute;left:31851;top:6858;width:3429;height:358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<v:textbox>
                  <w:txbxContent>
                    <w:p w14:paraId="66C33FFC" w14:textId="77777777" w:rsidR="00C77EDD" w:rsidRPr="00C77EDD" w:rsidRDefault="00C77EDD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</w:t>
                      </w:r>
                    </w:p>
                  </w:txbxContent>
                </v:textbox>
              </v:shape>
              <v:shape id="Text Box 15" o:spid="_x0000_s1039" type="#_x0000_t202" style="position:absolute;left:20193;top:12192;width:3359;height:3657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" filled="f" stroked="f" strokeweight=".5pt">
                <v:textbox>
                  <w:txbxContent>
                    <w:p w14:paraId="5A30F2DF" w14:textId="77777777" w:rsidR="00C77EDD" w:rsidRPr="00C77EDD" w:rsidRDefault="00C77EDD" w:rsidP="00C77EDD">
                      <w:pPr>
                        <w:rPr>
                          <w:b/>
                        </w:rPr>
                      </w:pPr>
                      <w:r w:rsidRPr="00C77EDD">
                        <w:rPr>
                          <w:b/>
                          <w:position w:val="-4"/>
                        </w:rPr>
                        <w:object w:dxaOrig="240" w:dyaOrig="324" w14:anchorId="1A5E52A2">
                          <v:shapetype id="_x0000_t75" coordsize="21600,21600" o:spt="75" o:preferrelative="t" path="m@4@5l@4@11@9@11@9@5xe" filled="f" stroked="f">
                            <v:stroke joinstyle="miter"/>
                            <v:formulas>
                              <v:f eqn="if lineDrawn pixelLineWidth 0"/>
                              <v:f eqn="sum @0 1 0"/>
                              <v:f eqn="sum 0 0 @1"/>
                              <v:f eqn="prod @2 1 2"/>
                              <v:f eqn="prod @3 21600 pixelWidth"/>
                              <v:f eqn="prod @3 21600 pixelHeight"/>
                              <v:f eqn="sum @0 0 1"/>
                              <v:f eqn="prod @6 1 2"/>
                              <v:f eqn="prod @7 21600 pixelWidth"/>
                              <v:f eqn="sum @8 21600 0"/>
                              <v:f eqn="prod @7 21600 pixelHeight"/>
                              <v:f eqn="sum @10 21600 0"/>
                            </v:formulas>
                            <v:path o:extrusionok="f" gradientshapeok="t" o:connecttype="rect"/>
                            <o:lock v:ext="edit" aspectratio="t"/>
                          </v:shapetype>
                          <v:shape id="_x0000_i1026" type="#_x0000_t75" style="width:12.05pt;height:16.65pt" o:ole="">
                            <v:imagedata r:id="rId6" o:title=""/>
                          </v:shape>
                          <o:OLEObject Type="Embed" ProgID="Equation.DSMT4" ShapeID="_x0000_i1026" DrawAspect="Content" ObjectID="_1791403941" r:id="rId7"/>
                        </w:object>
                      </w:r>
                    </w:p>
                  </w:txbxContent>
                </v:textbox>
              </v:shape>
              <v:shape id="Text Box 16" o:spid="_x0000_s1040" type="#_x0000_t202" style="position:absolute;left:21640;top:5715;width:3429;height:358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<v:textbox>
                  <w:txbxContent>
                    <w:p w14:paraId="5B1DA801" w14:textId="77777777" w:rsidR="00C77EDD" w:rsidRPr="00C77EDD" w:rsidRDefault="00C77EDD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*</w:t>
                      </w:r>
                    </w:p>
                  </w:txbxContent>
                </v:textbox>
              </v:shape>
            </v:group>
            <w10:wrap type="square"/>
          </v:group>
        </w:pict>
      </w:r>
      <w:r w:rsidR="00096ED0" w:rsidRPr="00522488">
        <w:rPr>
          <w:b/>
          <w:u w:val="single"/>
        </w:rPr>
        <w:t xml:space="preserve">Question </w:t>
      </w:r>
      <w:r w:rsidR="00096ED0">
        <w:rPr>
          <w:b/>
          <w:u w:val="single"/>
        </w:rPr>
        <w:t>3</w:t>
      </w:r>
      <w:r w:rsidR="00096ED0">
        <w:t>: Calculate the tension of the string in the figure, indicating OB = 20cm; AB = 5cm and the weight of the object is 40N</w:t>
      </w:r>
      <w:r w:rsidR="00D952E6">
        <w:t>?</w:t>
      </w:r>
    </w:p>
    <w:p w14:paraId="3632233E" w14:textId="77777777" w:rsidR="00096ED0" w:rsidRDefault="00000000">
      <w:r>
        <w:rPr>
          <w:noProof/>
        </w:rPr>
        <w:pict w14:anchorId="54EF8415">
          <v:shape id="Text Box 19" o:spid="_x0000_s1041" type="#_x0000_t202" style="position:absolute;margin-left:65.4pt;margin-top:17pt;width:108.6pt;height:23.4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" fillcolor="window" strokeweight=".5pt">
            <v:shadow on="t" color="black" opacity="26214f" origin="-.5" offset="3pt,0"/>
            <v:textbox>
              <w:txbxContent>
                <w:p w14:paraId="23EAC6E4" w14:textId="77777777" w:rsidR="003614C1" w:rsidRPr="002E2CC0" w:rsidRDefault="003614C1" w:rsidP="003614C1"/>
              </w:txbxContent>
            </v:textbox>
            <w10:wrap type="square"/>
          </v:shape>
        </w:pict>
      </w:r>
    </w:p>
    <w:p w14:paraId="3C7ED478" w14:textId="77777777" w:rsidR="00C77EDD" w:rsidRDefault="00C77EDD">
      <w:pPr>
        <w:rPr>
          <w:noProof/>
        </w:rPr>
      </w:pPr>
      <w:r w:rsidRPr="002E2CC0">
        <w:rPr>
          <w:rStyle w:val="shorttext"/>
          <w:b/>
          <w:i/>
        </w:rPr>
        <w:t>Answer:</w:t>
      </w:r>
    </w:p>
    <w:p w14:paraId="68A9DC5A" w14:textId="77777777" w:rsidR="003614C1" w:rsidRPr="00184E8C" w:rsidRDefault="00000000">
      <w:r>
        <w:rPr>
          <w:noProof/>
        </w:rPr>
        <w:pict w14:anchorId="03AAF01A">
          <v:shape id="Text Box 20" o:spid="_x0000_s1042" type="#_x0000_t202" style="position:absolute;margin-left:72.6pt;margin-top:40.05pt;width:108.6pt;height:23.4pt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" fillcolor="window" strokeweight=".5pt">
            <v:shadow on="t" color="black" opacity="26214f" origin="-.5" offset="3pt,0"/>
            <v:textbox>
              <w:txbxContent>
                <w:p w14:paraId="36E360F8" w14:textId="77777777" w:rsidR="00D952E6" w:rsidRPr="002E2CC0" w:rsidRDefault="00D952E6" w:rsidP="00D952E6"/>
              </w:txbxContent>
            </v:textbox>
            <w10:wrap type="square"/>
          </v:shape>
        </w:pict>
      </w:r>
      <w:r w:rsidR="00D952E6" w:rsidRPr="00522488">
        <w:rPr>
          <w:b/>
          <w:u w:val="single"/>
        </w:rPr>
        <w:t xml:space="preserve">Question </w:t>
      </w:r>
      <w:r w:rsidR="00D952E6">
        <w:rPr>
          <w:b/>
          <w:u w:val="single"/>
        </w:rPr>
        <w:t>4</w:t>
      </w:r>
      <w:r w:rsidR="00D952E6">
        <w:t xml:space="preserve">: </w:t>
      </w:r>
      <w:r w:rsidR="003614C1">
        <w:rPr>
          <w:rStyle w:val="alt-edited"/>
        </w:rPr>
        <w:t>It uses an inclined plane has a length of 8m to pull a mass of 50 kg to a height of 2m.</w:t>
      </w:r>
      <w:r w:rsidR="003614C1">
        <w:t xml:space="preserve"> with a force of 150N. What is the performance of the inclined plane?</w:t>
      </w:r>
    </w:p>
    <w:p w14:paraId="577763F4" w14:textId="77777777" w:rsidR="00D952E6" w:rsidRDefault="00D952E6" w:rsidP="00D952E6">
      <w:pPr>
        <w:rPr>
          <w:noProof/>
        </w:rPr>
      </w:pPr>
      <w:r w:rsidRPr="002E2CC0">
        <w:rPr>
          <w:rStyle w:val="shorttext"/>
          <w:b/>
          <w:i/>
        </w:rPr>
        <w:t>Answer:</w:t>
      </w:r>
    </w:p>
    <w:p w14:paraId="1A4259C4" w14:textId="77777777" w:rsidR="00D952E6" w:rsidRDefault="00D952E6"/>
    <w:p w14:paraId="7E7A6AAC" w14:textId="77777777" w:rsidR="00D952E6" w:rsidRPr="007635F8" w:rsidRDefault="00000000">
      <w:pPr>
        <w:rPr>
          <w:rStyle w:val="alt-edited"/>
        </w:rPr>
      </w:pPr>
      <w:r>
        <w:rPr>
          <w:noProof/>
        </w:rPr>
        <w:pict w14:anchorId="4FC9BA16">
          <v:shape id="Text Box 21" o:spid="_x0000_s1043" type="#_x0000_t202" style="position:absolute;margin-left:64.2pt;margin-top:56.85pt;width:108.6pt;height:23.4pt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" fillcolor="window" strokeweight=".5pt">
            <v:shadow on="t" color="black" opacity="26214f" origin="-.5" offset="3pt,0"/>
            <v:textbox>
              <w:txbxContent>
                <w:p w14:paraId="7B18144A" w14:textId="77777777" w:rsidR="007635F8" w:rsidRPr="002E2CC0" w:rsidRDefault="007635F8" w:rsidP="007635F8"/>
              </w:txbxContent>
            </v:textbox>
            <w10:wrap type="square"/>
          </v:shape>
        </w:pict>
      </w:r>
      <w:r w:rsidR="007635F8" w:rsidRPr="00522488">
        <w:rPr>
          <w:b/>
          <w:u w:val="single"/>
        </w:rPr>
        <w:t xml:space="preserve">Question </w:t>
      </w:r>
      <w:r w:rsidR="007635F8">
        <w:rPr>
          <w:b/>
          <w:u w:val="single"/>
        </w:rPr>
        <w:t>5</w:t>
      </w:r>
      <w:r w:rsidR="007635F8">
        <w:t xml:space="preserve">: </w:t>
      </w:r>
      <w:r w:rsidR="001900C0">
        <w:t xml:space="preserve">An aluminum kettle weighing 400g contains 1 liter of water. </w:t>
      </w:r>
      <w:r w:rsidR="001900C0">
        <w:rPr>
          <w:rStyle w:val="alt-edited"/>
        </w:rPr>
        <w:t>Thermal energy needed to boil water be?</w:t>
      </w:r>
      <w:r w:rsidR="007635F8">
        <w:t>Know the initial temperature of the kettle and water is 20</w:t>
      </w:r>
      <w:r w:rsidR="007635F8" w:rsidRPr="007635F8">
        <w:rPr>
          <w:vertAlign w:val="superscript"/>
        </w:rPr>
        <w:t>0</w:t>
      </w:r>
      <w:r w:rsidR="007635F8">
        <w:t>C.</w:t>
      </w:r>
      <w:r w:rsidR="009D7D0C">
        <w:rPr>
          <w:rStyle w:val="shorttext"/>
        </w:rPr>
        <w:t>The specific heat capacity of aluminum is</w:t>
      </w:r>
      <w:r w:rsidR="009D7D0C">
        <w:rPr>
          <w:rStyle w:val="alt-edited"/>
        </w:rPr>
        <w:t xml:space="preserve">880J/kg.K, </w:t>
      </w:r>
      <w:r w:rsidR="009D7D0C">
        <w:rPr>
          <w:rStyle w:val="shorttext"/>
        </w:rPr>
        <w:t>of water is 4200J/kg.K.</w:t>
      </w:r>
    </w:p>
    <w:p w14:paraId="395B4AB6" w14:textId="77777777" w:rsidR="007635F8" w:rsidRDefault="007635F8" w:rsidP="007635F8">
      <w:pPr>
        <w:rPr>
          <w:noProof/>
        </w:rPr>
      </w:pPr>
      <w:r w:rsidRPr="002E2CC0">
        <w:rPr>
          <w:rStyle w:val="shorttext"/>
          <w:b/>
          <w:i/>
        </w:rPr>
        <w:t>Answer:</w:t>
      </w:r>
    </w:p>
    <w:p w14:paraId="7E4DF644" w14:textId="77777777" w:rsidR="00C41746" w:rsidRDefault="00C41746">
      <w:pPr>
        <w:rPr>
          <w:rStyle w:val="alt-edited"/>
        </w:rPr>
      </w:pPr>
    </w:p>
    <w:p w14:paraId="0FED79DB" w14:textId="77777777" w:rsidR="007635F8" w:rsidRDefault="00000000">
      <w:pPr>
        <w:rPr>
          <w:rStyle w:val="alt-edited"/>
        </w:rPr>
      </w:pPr>
      <w:r>
        <w:rPr>
          <w:noProof/>
        </w:rPr>
        <w:pict w14:anchorId="08F4B104">
          <v:shape id="Text Box 22" o:spid="_x0000_s1044" type="#_x0000_t202" style="position:absolute;margin-left:63.6pt;margin-top:40.6pt;width:108.6pt;height:23.4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" fillcolor="window" strokeweight=".5pt">
            <v:shadow on="t" color="black" opacity="26214f" origin="-.5" offset="3pt,0"/>
            <v:textbox>
              <w:txbxContent>
                <w:p w14:paraId="5F730653" w14:textId="77777777" w:rsidR="00C41746" w:rsidRPr="002E2CC0" w:rsidRDefault="00C41746" w:rsidP="00C41746"/>
              </w:txbxContent>
            </v:textbox>
            <w10:wrap type="square"/>
          </v:shape>
        </w:pict>
      </w:r>
      <w:r w:rsidR="00C41746" w:rsidRPr="00522488">
        <w:rPr>
          <w:b/>
          <w:u w:val="single"/>
        </w:rPr>
        <w:t xml:space="preserve">Question </w:t>
      </w:r>
      <w:r w:rsidR="00C41746">
        <w:rPr>
          <w:b/>
          <w:u w:val="single"/>
        </w:rPr>
        <w:t>6</w:t>
      </w:r>
      <w:r w:rsidR="00C41746">
        <w:t xml:space="preserve">: </w:t>
      </w:r>
      <w:r w:rsidR="007635F8">
        <w:rPr>
          <w:rStyle w:val="alt-edited"/>
        </w:rPr>
        <w:t>Want 16 liters of water at a temperature of 40</w:t>
      </w:r>
      <w:r w:rsidR="007635F8" w:rsidRPr="00676E7C">
        <w:rPr>
          <w:rStyle w:val="alt-edited"/>
          <w:vertAlign w:val="superscript"/>
        </w:rPr>
        <w:t>0</w:t>
      </w:r>
      <w:r w:rsidR="007635F8">
        <w:rPr>
          <w:rStyle w:val="alt-edited"/>
        </w:rPr>
        <w:t>C.Ask how many liters of water must be mixed at a temperature of 20</w:t>
      </w:r>
      <w:r w:rsidR="007635F8" w:rsidRPr="00676E7C">
        <w:rPr>
          <w:rStyle w:val="alt-edited"/>
          <w:vertAlign w:val="superscript"/>
        </w:rPr>
        <w:t>0</w:t>
      </w:r>
      <w:r w:rsidR="007635F8">
        <w:rPr>
          <w:rStyle w:val="alt-edited"/>
        </w:rPr>
        <w:t xml:space="preserve">C with how many </w:t>
      </w:r>
      <w:r w:rsidR="007635F8">
        <w:rPr>
          <w:rStyle w:val="alt-edited"/>
        </w:rPr>
        <w:lastRenderedPageBreak/>
        <w:t>liters of boiling water?</w:t>
      </w:r>
    </w:p>
    <w:p w14:paraId="24687072" w14:textId="77777777" w:rsidR="00C41746" w:rsidRDefault="00C41746" w:rsidP="00C41746">
      <w:pPr>
        <w:rPr>
          <w:noProof/>
        </w:rPr>
      </w:pPr>
      <w:r w:rsidRPr="002E2CC0">
        <w:rPr>
          <w:rStyle w:val="shorttext"/>
          <w:b/>
          <w:i/>
        </w:rPr>
        <w:t>Answer:</w:t>
      </w:r>
    </w:p>
    <w:p w14:paraId="55AE8D7E" w14:textId="77777777" w:rsidR="009D7D0C" w:rsidRDefault="009D7D0C"/>
    <w:p w14:paraId="247710F0" w14:textId="77777777" w:rsidR="009D2C3D" w:rsidRPr="009D7D0C" w:rsidRDefault="009D7D0C">
      <w:r>
        <w:t xml:space="preserve">( </w:t>
      </w:r>
      <w:r w:rsidR="00C7461D" w:rsidRPr="00C7461D">
        <w:rPr>
          <w:i/>
        </w:rPr>
        <w:t>Enter results in descending order separated by ";"</w:t>
      </w:r>
      <w:r>
        <w:t>)</w:t>
      </w:r>
    </w:p>
    <w:p w14:paraId="06D18BD3" w14:textId="77777777" w:rsidR="00C41746" w:rsidRDefault="00000000">
      <w:pPr>
        <w:rPr>
          <w:rStyle w:val="alt-edited"/>
        </w:rPr>
      </w:pPr>
      <w:r>
        <w:rPr>
          <w:noProof/>
        </w:rPr>
        <w:pict w14:anchorId="2E37A3D2">
          <v:shape id="Text Box 23" o:spid="_x0000_s1045" type="#_x0000_t202" style="position:absolute;margin-left:68.4pt;margin-top:58pt;width:108.6pt;height:23.4pt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" fillcolor="window" strokeweight=".5pt">
            <v:shadow on="t" color="black" opacity="26214f" origin="-.5" offset="3pt,0"/>
            <v:textbox>
              <w:txbxContent>
                <w:p w14:paraId="0F208CF8" w14:textId="77777777" w:rsidR="00962C9B" w:rsidRPr="002E2CC0" w:rsidRDefault="00962C9B" w:rsidP="00962C9B"/>
              </w:txbxContent>
            </v:textbox>
            <w10:wrap type="square"/>
          </v:shape>
        </w:pict>
      </w:r>
      <w:bookmarkStart w:id="0" w:name="_Hlk500707563"/>
      <w:r w:rsidR="00962C9B" w:rsidRPr="00522488">
        <w:rPr>
          <w:b/>
          <w:u w:val="single"/>
        </w:rPr>
        <w:t xml:space="preserve">Question </w:t>
      </w:r>
      <w:r w:rsidR="00345209">
        <w:rPr>
          <w:b/>
          <w:u w:val="single"/>
        </w:rPr>
        <w:t>7</w:t>
      </w:r>
      <w:r w:rsidR="00962C9B">
        <w:t xml:space="preserve">: </w:t>
      </w:r>
      <w:bookmarkEnd w:id="0"/>
      <w:r w:rsidR="009D2C3D">
        <w:t xml:space="preserve">The planar mirrors (G1) and (G2) have reflective surfaces that create an angle of </w:t>
      </w:r>
      <w:r w:rsidR="00962C9B">
        <w:t>60</w:t>
      </w:r>
      <w:r w:rsidR="00962C9B" w:rsidRPr="00962C9B">
        <w:rPr>
          <w:vertAlign w:val="superscript"/>
        </w:rPr>
        <w:t>0</w:t>
      </w:r>
      <w:r w:rsidR="009D2C3D">
        <w:t xml:space="preserve">.  </w:t>
      </w:r>
      <w:r w:rsidR="009D2C3D">
        <w:rPr>
          <w:rStyle w:val="alt-edited"/>
        </w:rPr>
        <w:t>A small bright object S placed in the corner created by two mirrors located on the bisector of two mirrors, for all those photos through this mirror?</w:t>
      </w:r>
    </w:p>
    <w:p w14:paraId="2FEDDFD1" w14:textId="77777777" w:rsidR="00962C9B" w:rsidRDefault="00962C9B" w:rsidP="00962C9B">
      <w:pPr>
        <w:rPr>
          <w:noProof/>
        </w:rPr>
      </w:pPr>
      <w:r w:rsidRPr="002E2CC0">
        <w:rPr>
          <w:rStyle w:val="shorttext"/>
          <w:b/>
          <w:i/>
        </w:rPr>
        <w:t>Answer:</w:t>
      </w:r>
    </w:p>
    <w:p w14:paraId="53B01750" w14:textId="77777777" w:rsidR="00345209" w:rsidRDefault="00345209">
      <w:pPr>
        <w:rPr>
          <w:b/>
          <w:u w:val="single"/>
        </w:rPr>
      </w:pPr>
    </w:p>
    <w:p w14:paraId="257B2F5B" w14:textId="77777777" w:rsidR="00962C9B" w:rsidRDefault="00000000">
      <w:pPr>
        <w:rPr>
          <w:rStyle w:val="alt-edited"/>
        </w:rPr>
      </w:pPr>
      <w:bookmarkStart w:id="1" w:name="_Hlk500708283"/>
      <w:r>
        <w:rPr>
          <w:noProof/>
        </w:rPr>
        <w:pict w14:anchorId="27948010">
          <v:shape id="Text Box 25" o:spid="_x0000_s1046" type="#_x0000_t202" style="position:absolute;margin-left:62.4pt;margin-top:42.45pt;width:108.6pt;height:23.4pt;z-index:251687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" fillcolor="window" strokeweight=".5pt">
            <v:shadow on="t" color="black" opacity="26214f" origin="-.5" offset="3pt,0"/>
            <v:textbox>
              <w:txbxContent>
                <w:p w14:paraId="3FBE3ECA" w14:textId="77777777" w:rsidR="008407BA" w:rsidRPr="002E2CC0" w:rsidRDefault="008407BA" w:rsidP="008407BA"/>
              </w:txbxContent>
            </v:textbox>
            <w10:wrap type="square"/>
          </v:shape>
        </w:pict>
      </w:r>
      <w:r w:rsidR="00345209" w:rsidRPr="00522488">
        <w:rPr>
          <w:b/>
          <w:u w:val="single"/>
        </w:rPr>
        <w:t xml:space="preserve">Question </w:t>
      </w:r>
      <w:r w:rsidR="00345209">
        <w:rPr>
          <w:b/>
          <w:u w:val="single"/>
        </w:rPr>
        <w:t>8</w:t>
      </w:r>
      <w:r w:rsidR="00345209">
        <w:t xml:space="preserve">: </w:t>
      </w:r>
      <w:bookmarkEnd w:id="1"/>
      <w:r w:rsidR="00556AB9">
        <w:t>A conductor with a resistance of 176</w:t>
      </w:r>
      <w:r w:rsidR="00345209">
        <w:rPr>
          <w:rFonts w:cs="Times New Roman"/>
        </w:rPr>
        <w:t>Ω</w:t>
      </w:r>
      <w:r w:rsidR="00556AB9">
        <w:t xml:space="preserve"> is connected to a power source with a voltage of U = 220V. </w:t>
      </w:r>
      <w:r w:rsidR="00556AB9">
        <w:rPr>
          <w:rStyle w:val="alt-edited"/>
        </w:rPr>
        <w:t>Radiate thermal energy on the wire in 15 minutes:</w:t>
      </w:r>
    </w:p>
    <w:p w14:paraId="01D480FE" w14:textId="77777777" w:rsidR="008407BA" w:rsidRDefault="008407BA" w:rsidP="008407BA">
      <w:pPr>
        <w:rPr>
          <w:noProof/>
        </w:rPr>
      </w:pPr>
      <w:r w:rsidRPr="002E2CC0">
        <w:rPr>
          <w:rStyle w:val="shorttext"/>
          <w:b/>
          <w:i/>
        </w:rPr>
        <w:t>Answer:</w:t>
      </w:r>
    </w:p>
    <w:p w14:paraId="506535F6" w14:textId="77777777" w:rsidR="008407BA" w:rsidRDefault="008407BA">
      <w:pPr>
        <w:rPr>
          <w:b/>
          <w:u w:val="single"/>
        </w:rPr>
      </w:pPr>
    </w:p>
    <w:p w14:paraId="55D40638" w14:textId="77777777" w:rsidR="00345209" w:rsidRPr="008407BA" w:rsidRDefault="00000000">
      <w:r>
        <w:rPr>
          <w:noProof/>
        </w:rPr>
        <w:pict w14:anchorId="0701B850">
          <v:shape id="Text Box 26" o:spid="_x0000_s1047" type="#_x0000_t202" style="position:absolute;margin-left:74.4pt;margin-top:58pt;width:108.6pt;height:23.4pt;z-index:2516899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" fillcolor="window" strokeweight=".5pt">
            <v:shadow on="t" color="black" opacity="26214f" origin="-.5" offset="3pt,0"/>
            <v:textbox>
              <w:txbxContent>
                <w:p w14:paraId="20116951" w14:textId="77777777" w:rsidR="008407BA" w:rsidRPr="002E2CC0" w:rsidRDefault="008407BA" w:rsidP="008407BA"/>
              </w:txbxContent>
            </v:textbox>
            <w10:wrap type="square"/>
          </v:shape>
        </w:pict>
      </w:r>
      <w:r w:rsidR="00BE46B9">
        <w:rPr>
          <w:rFonts w:eastAsia="Times New Roman" w:cs="Times New Roman"/>
          <w:noProof/>
          <w:lang w:val="en-US"/>
        </w:rPr>
        <w:drawing>
          <wp:anchor distT="0" distB="0" distL="114300" distR="114300" simplePos="0" relativeHeight="251685888" behindDoc="0" locked="0" layoutInCell="1" allowOverlap="1" wp14:anchorId="68088803" wp14:editId="2A56C8B6">
            <wp:simplePos x="0" y="0"/>
            <wp:positionH relativeFrom="column">
              <wp:posOffset>4214495</wp:posOffset>
            </wp:positionH>
            <wp:positionV relativeFrom="paragraph">
              <wp:posOffset>5715</wp:posOffset>
            </wp:positionV>
            <wp:extent cx="2087880" cy="1165860"/>
            <wp:effectExtent l="0" t="0" r="762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E46B9" w:rsidRPr="00522488">
        <w:rPr>
          <w:b/>
          <w:u w:val="single"/>
        </w:rPr>
        <w:t xml:space="preserve">Question </w:t>
      </w:r>
      <w:r w:rsidR="00BE46B9">
        <w:rPr>
          <w:b/>
          <w:u w:val="single"/>
        </w:rPr>
        <w:t>9</w:t>
      </w:r>
      <w:r w:rsidR="00BE46B9">
        <w:t>: For the circuit as shown, R</w:t>
      </w:r>
      <w:r w:rsidR="00BE46B9" w:rsidRPr="00794E23">
        <w:rPr>
          <w:vertAlign w:val="subscript"/>
        </w:rPr>
        <w:t>1</w:t>
      </w:r>
      <w:r w:rsidR="00BE46B9">
        <w:t xml:space="preserve"> = 6Ω, R</w:t>
      </w:r>
      <w:r w:rsidR="00BE46B9" w:rsidRPr="00794E23">
        <w:rPr>
          <w:vertAlign w:val="subscript"/>
        </w:rPr>
        <w:t>2</w:t>
      </w:r>
      <w:r w:rsidR="00BE46B9">
        <w:t xml:space="preserve"> = 4Ω, R</w:t>
      </w:r>
      <w:r w:rsidR="00BE46B9" w:rsidRPr="00794E23">
        <w:rPr>
          <w:vertAlign w:val="subscript"/>
        </w:rPr>
        <w:t xml:space="preserve">3 </w:t>
      </w:r>
      <w:r w:rsidR="00BE46B9">
        <w:t>= 12Ω, U</w:t>
      </w:r>
      <w:r w:rsidR="00BE46B9" w:rsidRPr="00794E23">
        <w:rPr>
          <w:vertAlign w:val="subscript"/>
        </w:rPr>
        <w:t>AB</w:t>
      </w:r>
      <w:r w:rsidR="00BE46B9">
        <w:t xml:space="preserve"> = 18V. The current flowing in the main circuit AB is</w:t>
      </w:r>
      <w:r w:rsidR="008407BA">
        <w:t>:</w:t>
      </w:r>
    </w:p>
    <w:p w14:paraId="41FF79BF" w14:textId="77777777" w:rsidR="008407BA" w:rsidRDefault="008407BA" w:rsidP="008407BA">
      <w:pPr>
        <w:rPr>
          <w:noProof/>
        </w:rPr>
      </w:pPr>
      <w:r w:rsidRPr="002E2CC0">
        <w:rPr>
          <w:rStyle w:val="shorttext"/>
          <w:b/>
          <w:i/>
        </w:rPr>
        <w:t>Answer:</w:t>
      </w:r>
    </w:p>
    <w:p w14:paraId="00EE6158" w14:textId="77777777" w:rsidR="00BE46B9" w:rsidRDefault="00BE46B9"/>
    <w:p w14:paraId="54190EFC" w14:textId="77777777" w:rsidR="00BE46B9" w:rsidRDefault="00000000">
      <w:pPr>
        <w:rPr>
          <w:rStyle w:val="alt-edited"/>
        </w:rPr>
      </w:pPr>
      <w:r>
        <w:rPr>
          <w:noProof/>
        </w:rPr>
        <w:pict w14:anchorId="5E5EBDFD">
          <v:shape id="Text Box 27" o:spid="_x0000_s1048" type="#_x0000_t202" style="position:absolute;margin-left:82.2pt;margin-top:56.8pt;width:108.6pt;height:23.4pt;z-index:2516920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" fillcolor="window" strokeweight=".5pt">
            <v:shadow on="t" color="black" opacity="26214f" origin="-.5" offset="3pt,0"/>
            <v:textbox style="mso-next-textbox:#Text Box 27">
              <w:txbxContent>
                <w:p w14:paraId="03435D6C" w14:textId="77777777" w:rsidR="008407BA" w:rsidRPr="002E2CC0" w:rsidRDefault="008407BA" w:rsidP="008407BA"/>
              </w:txbxContent>
            </v:textbox>
            <w10:wrap type="square"/>
          </v:shape>
        </w:pict>
      </w:r>
      <w:r w:rsidR="00BE46B9" w:rsidRPr="00522488">
        <w:rPr>
          <w:b/>
          <w:u w:val="single"/>
        </w:rPr>
        <w:t xml:space="preserve">Question </w:t>
      </w:r>
      <w:r w:rsidR="00BE46B9">
        <w:rPr>
          <w:b/>
          <w:u w:val="single"/>
        </w:rPr>
        <w:t>10</w:t>
      </w:r>
      <w:r w:rsidR="00BE46B9">
        <w:t xml:space="preserve">: A 220V - 100W bulb and a 220V - 1000W rice cooker are used at rated voltages. Every day the average lamp uses 5 hours, rice cooker uses 2 hours. Price 1 KWh is 1500 VND. </w:t>
      </w:r>
      <w:r w:rsidR="00BE46B9">
        <w:rPr>
          <w:rStyle w:val="alt-edited"/>
        </w:rPr>
        <w:t>Amounts payable of 2 electrical devices on 30 days:</w:t>
      </w:r>
    </w:p>
    <w:p w14:paraId="6060C538" w14:textId="77777777" w:rsidR="008407BA" w:rsidRDefault="008407BA" w:rsidP="008407BA">
      <w:pPr>
        <w:rPr>
          <w:noProof/>
        </w:rPr>
      </w:pPr>
      <w:r w:rsidRPr="002E2CC0">
        <w:rPr>
          <w:rStyle w:val="shorttext"/>
          <w:b/>
          <w:i/>
        </w:rPr>
        <w:t>Answer:</w:t>
      </w:r>
    </w:p>
    <w:p w14:paraId="7B7ADB51" w14:textId="77777777" w:rsidR="0021434A" w:rsidRDefault="0021434A">
      <w:pPr>
        <w:rPr>
          <w:b/>
          <w:u w:val="single"/>
        </w:rPr>
      </w:pPr>
    </w:p>
    <w:p w14:paraId="333CBACC" w14:textId="77777777" w:rsidR="008407BA" w:rsidRDefault="00000000">
      <w:pPr>
        <w:rPr>
          <w:b/>
          <w:noProof/>
        </w:rPr>
      </w:pPr>
      <w:r>
        <w:rPr>
          <w:b/>
          <w:noProof/>
        </w:rPr>
        <w:pict w14:anchorId="73AB84E0">
          <v:group id="Group 47" o:spid="_x0000_s1053" style="position:absolute;margin-left:421.25pt;margin-top:10.15pt;width:71.5pt;height:1in;z-index:251694080" coordorigin="8568,13374" coordsize="143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">
            <v:shape id="Freeform 48" o:spid="_x0000_s1072" style="position:absolute;left:8568;top:13374;width:1430;height:1440;visibility:visible;mso-wrap-style:square;v-text-anchor:top" coordsize="182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" path="m,l260,1620r1300,l1820,e" filled="f" strokeweight="2.25pt">
              <v:path arrowok="t" o:connecttype="custom" o:connectlocs="0,0;204,1440;1226,1440;1430,0" o:connectangles="0,0,0,0"/>
            </v:shape>
            <v:oval id="Oval 49" o:spid="_x0000_s1071" style="position:absolute;left:9181;top:13854;width:306;height:3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" fillcolor="black"/>
            <v:line id="Line 50" o:spid="_x0000_s1070" style="position:absolute;visibility:visible" from="9324,14174" to="9324,14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"/>
            <v:line id="Line 51" o:spid="_x0000_s1069" style="position:absolute;visibility:visible" from="8568,13534" to="9998,13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"/>
            <v:line id="Line 52" o:spid="_x0000_s1068" style="position:absolute;visibility:visible" from="8977,14174" to="9079,14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"/>
            <v:line id="Line 53" o:spid="_x0000_s1067" style="position:absolute;visibility:visible" from="9165,14387" to="9267,14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"/>
            <v:line id="Line 54" o:spid="_x0000_s1066" style="position:absolute;visibility:visible" from="9354,14601" to="9456,14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"/>
            <v:line id="Line 55" o:spid="_x0000_s1065" style="position:absolute;visibility:visible" from="8783,14285" to="8885,14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"/>
            <v:line id="Line 56" o:spid="_x0000_s1064" style="position:absolute;visibility:visible" from="8972,14498" to="9074,14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"/>
            <v:line id="Line 57" o:spid="_x0000_s1063" style="position:absolute;visibility:visible" from="9160,14712" to="9263,14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"/>
            <v:line id="Line 58" o:spid="_x0000_s1062" style="position:absolute;visibility:visible" from="9284,13603" to="9386,13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"/>
            <v:line id="Line 59" o:spid="_x0000_s1061" style="position:absolute;visibility:visible" from="9472,13817" to="9575,13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"/>
            <v:line id="Line 60" o:spid="_x0000_s1060" style="position:absolute;visibility:visible" from="9661,14030" to="9763,14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"/>
            <v:line id="Line 61" o:spid="_x0000_s1059" style="position:absolute;visibility:visible" from="8772,13694" to="8874,13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85VZxwAAANw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0Hw5RmZQK/+AAAA//8DAFBLAQItABQABgAIAAAAIQDb4fbL7gAAAIUBAAATAAAAAAAA&#10;AAAAAAAAAAAAAABbQ29udGVudF9UeXBlc10ueG1sUEsBAi0AFAAGAAgAAAAhAFr0LFu/AAAAFQEA&#10;AAsAAAAAAAAAAAAAAAAAHwEAAF9yZWxzLy5yZWxzUEsBAi0AFAAGAAgAAAAhAH7zlVnHAAAA3AAA&#10;AA8AAAAAAAAAAAAAAAAABwIAAGRycy9kb3ducmV2LnhtbFBLBQYAAAAAAwADALcAAAD7AgAAAAA=&#10;"/>
            <v:line id="Line 62" o:spid="_x0000_s1058" style="position:absolute;visibility:visible" from="8961,13907" to="9063,13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<v:line id="Line 63" o:spid="_x0000_s1057" style="position:absolute;visibility:visible" from="9589,14334" to="9692,14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a61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/3UMt2fiBXJ2BQAA//8DAFBLAQItABQABgAIAAAAIQDb4fbL7gAAAIUBAAATAAAAAAAAAAAA&#10;AAAAAAAAAABbQ29udGVudF9UeXBlc10ueG1sUEsBAi0AFAAGAAgAAAAhAFr0LFu/AAAAFQEAAAsA&#10;AAAAAAAAAAAAAAAAHwEAAF9yZWxzLy5yZWxzUEsBAi0AFAAGAAgAAAAhAOFtrrXEAAAA3AAAAA8A&#10;AAAAAAAAAAAAAAAABwIAAGRycy9kb3ducmV2LnhtbFBLBQYAAAAAAwADALcAAAD4AgAAAAA=&#10;"/>
            <v:line id="Line 64" o:spid="_x0000_s1056" style="position:absolute;visibility:visible" from="9692,13694" to="9794,13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Qsu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nwG/8/EC+TyDwAA//8DAFBLAQItABQABgAIAAAAIQDb4fbL7gAAAIUBAAATAAAAAAAAAAAA&#10;AAAAAAAAAABbQ29udGVudF9UeXBlc10ueG1sUEsBAi0AFAAGAAgAAAAhAFr0LFu/AAAAFQEAAAsA&#10;AAAAAAAAAAAAAAAAHwEAAF9yZWxzLy5yZWxzUEsBAi0AFAAGAAgAAAAhAI4hCy7EAAAA3AAAAA8A&#10;AAAAAAAAAAAAAAAABwIAAGRycy9kb3ducmV2LnhtbFBLBQYAAAAAAwADALcAAAD4AgAAAAA=&#10;"/>
            <v:line id="Line 65" o:spid="_x0000_s1055" style="position:absolute;visibility:visible" from="9692,14654" to="9794,14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JNa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"/>
            <v:line id="Line 66" o:spid="_x0000_s1054" style="position:absolute;visibility:visible" from="8772,13854" to="8874,13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"/>
            <w10:wrap type="square"/>
          </v:group>
        </w:pict>
      </w:r>
      <w:r w:rsidR="0021434A" w:rsidRPr="00522488">
        <w:rPr>
          <w:b/>
          <w:u w:val="single"/>
        </w:rPr>
        <w:t xml:space="preserve">Question </w:t>
      </w:r>
      <w:r w:rsidR="0021434A">
        <w:rPr>
          <w:b/>
          <w:u w:val="single"/>
        </w:rPr>
        <w:t>1</w:t>
      </w:r>
      <w:r w:rsidR="00117F42">
        <w:rPr>
          <w:b/>
          <w:u w:val="single"/>
          <w:lang w:val="en-US"/>
        </w:rPr>
        <w:t>1</w:t>
      </w:r>
      <w:r w:rsidR="0021434A">
        <w:t xml:space="preserve">: </w:t>
      </w:r>
      <w:r w:rsidR="0021434A">
        <w:rPr>
          <w:rStyle w:val="alt-edited"/>
        </w:rPr>
        <w:t>Hanging a homogeneous sphere of volume V = 0.6 dm</w:t>
      </w:r>
      <w:r w:rsidR="0021434A" w:rsidRPr="0021434A">
        <w:rPr>
          <w:rStyle w:val="alt-edited"/>
          <w:vertAlign w:val="superscript"/>
        </w:rPr>
        <w:t>3</w:t>
      </w:r>
      <w:r w:rsidR="0021434A">
        <w:rPr>
          <w:rStyle w:val="alt-edited"/>
        </w:rPr>
        <w:t xml:space="preserve"> on a piece of rope in the air, the tension wires is T</w:t>
      </w:r>
      <w:r w:rsidR="0021434A" w:rsidRPr="00CA1C71">
        <w:rPr>
          <w:rStyle w:val="alt-edited"/>
          <w:vertAlign w:val="subscript"/>
        </w:rPr>
        <w:t>1</w:t>
      </w:r>
      <w:r w:rsidR="0021434A">
        <w:rPr>
          <w:rStyle w:val="alt-edited"/>
        </w:rPr>
        <w:t>.Keeping the above spheres completely submerged in water by rope (</w:t>
      </w:r>
      <w:r w:rsidR="0021434A" w:rsidRPr="004E0B0B">
        <w:rPr>
          <w:rStyle w:val="alt-edited"/>
          <w:i/>
        </w:rPr>
        <w:t>figure</w:t>
      </w:r>
      <w:r w:rsidR="0021434A">
        <w:rPr>
          <w:rStyle w:val="alt-edited"/>
        </w:rPr>
        <w:t>), the tension of the wire is</w:t>
      </w:r>
      <w:r w:rsidR="0021434A" w:rsidRPr="00F54F1A">
        <w:rPr>
          <w:position w:val="-26"/>
        </w:rPr>
        <w:object w:dxaOrig="820" w:dyaOrig="680" w14:anchorId="161569C8">
          <v:shape id="_x0000_i1027" type="#_x0000_t75" style="width:40.35pt;height:34.55pt" o:ole="">
            <v:imagedata r:id="rId9" o:title=""/>
          </v:shape>
          <o:OLEObject Type="Embed" ProgID="Equation.DSMT4" ShapeID="_x0000_i1027" DrawAspect="Content" ObjectID="_1791403937" r:id="rId10"/>
        </w:object>
      </w:r>
      <w:r w:rsidR="0021434A">
        <w:rPr>
          <w:rStyle w:val="alt-edited"/>
        </w:rPr>
        <w:t>.If so orbs floating freely on the water, the volume fraction of submersion is how much?</w:t>
      </w:r>
      <w:r w:rsidR="0021434A">
        <w:t xml:space="preserve"> Ignore the thrust of the air.</w:t>
      </w:r>
    </w:p>
    <w:p w14:paraId="3BD6EE10" w14:textId="77777777" w:rsidR="00C7461D" w:rsidRDefault="00C7461D" w:rsidP="00C7461D">
      <w:pPr>
        <w:rPr>
          <w:rStyle w:val="shorttext"/>
          <w:b/>
          <w:i/>
        </w:rPr>
      </w:pPr>
    </w:p>
    <w:p w14:paraId="3F77C05E" w14:textId="77777777" w:rsidR="00C26ED1" w:rsidRDefault="00C26ED1" w:rsidP="00C7461D">
      <w:pPr>
        <w:rPr>
          <w:rFonts w:eastAsia="Times New Roman" w:cs="Times New Roman"/>
          <w:sz w:val="26"/>
          <w:szCs w:val="26"/>
        </w:rPr>
      </w:pPr>
    </w:p>
    <w:p w14:paraId="701BA6D8" w14:textId="77777777" w:rsidR="00C26ED1" w:rsidRPr="00117F42" w:rsidRDefault="00C26ED1" w:rsidP="00C7461D">
      <w:pPr>
        <w:rPr>
          <w:rFonts w:eastAsia="Times New Roman" w:cs="Times New Roman"/>
          <w:sz w:val="26"/>
          <w:szCs w:val="26"/>
          <w:lang w:val="en-US"/>
        </w:rPr>
      </w:pPr>
    </w:p>
    <w:p w14:paraId="6FDC9E5B" w14:textId="77777777" w:rsidR="00C7461D" w:rsidRPr="00C7461D" w:rsidRDefault="00C7461D" w:rsidP="00C7461D">
      <w:pPr>
        <w:jc w:val="center"/>
        <w:rPr>
          <w:rFonts w:eastAsia="Times New Roman" w:cs="Times New Roman"/>
          <w:b/>
          <w:sz w:val="32"/>
          <w:szCs w:val="26"/>
          <w:u w:val="single"/>
        </w:rPr>
      </w:pPr>
      <w:r w:rsidRPr="00C7461D">
        <w:rPr>
          <w:rFonts w:eastAsia="Times New Roman" w:cs="Times New Roman"/>
          <w:b/>
          <w:sz w:val="32"/>
          <w:szCs w:val="26"/>
          <w:u w:val="single"/>
        </w:rPr>
        <w:lastRenderedPageBreak/>
        <w:t>Answers and scores</w:t>
      </w:r>
    </w:p>
    <w:tbl>
      <w:tblPr>
        <w:tblStyle w:val="TableGrid"/>
        <w:tblW w:w="10485" w:type="dxa"/>
        <w:tblInd w:w="-147" w:type="dxa"/>
        <w:tblLook w:val="04A0" w:firstRow="1" w:lastRow="0" w:firstColumn="1" w:lastColumn="0" w:noHBand="0" w:noVBand="1"/>
      </w:tblPr>
      <w:tblGrid>
        <w:gridCol w:w="1126"/>
        <w:gridCol w:w="588"/>
        <w:gridCol w:w="1061"/>
        <w:gridCol w:w="558"/>
        <w:gridCol w:w="836"/>
        <w:gridCol w:w="1213"/>
        <w:gridCol w:w="1052"/>
        <w:gridCol w:w="443"/>
        <w:gridCol w:w="1198"/>
        <w:gridCol w:w="901"/>
        <w:gridCol w:w="1509"/>
      </w:tblGrid>
      <w:tr w:rsidR="006B7C1C" w14:paraId="6CD5EA56" w14:textId="77777777" w:rsidTr="00C26ED1">
        <w:tc>
          <w:tcPr>
            <w:tcW w:w="1126" w:type="dxa"/>
          </w:tcPr>
          <w:p w14:paraId="7DB40CDB" w14:textId="77777777" w:rsidR="00C7461D" w:rsidRPr="006B7C1C" w:rsidRDefault="00C7461D">
            <w:pPr>
              <w:rPr>
                <w:sz w:val="24"/>
                <w:szCs w:val="24"/>
                <w:lang w:val="es-VE"/>
              </w:rPr>
            </w:pPr>
            <w:r w:rsidRPr="006B7C1C">
              <w:rPr>
                <w:sz w:val="24"/>
                <w:szCs w:val="24"/>
                <w:lang w:val="es-VE"/>
              </w:rPr>
              <w:t>Question</w:t>
            </w:r>
          </w:p>
        </w:tc>
        <w:tc>
          <w:tcPr>
            <w:tcW w:w="588" w:type="dxa"/>
          </w:tcPr>
          <w:p w14:paraId="7F5E1AE0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1</w:t>
            </w:r>
          </w:p>
        </w:tc>
        <w:tc>
          <w:tcPr>
            <w:tcW w:w="1061" w:type="dxa"/>
          </w:tcPr>
          <w:p w14:paraId="583A042D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2</w:t>
            </w:r>
          </w:p>
        </w:tc>
        <w:tc>
          <w:tcPr>
            <w:tcW w:w="558" w:type="dxa"/>
          </w:tcPr>
          <w:p w14:paraId="44BF157A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3</w:t>
            </w:r>
          </w:p>
        </w:tc>
        <w:tc>
          <w:tcPr>
            <w:tcW w:w="836" w:type="dxa"/>
          </w:tcPr>
          <w:p w14:paraId="71A7CF12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4</w:t>
            </w:r>
          </w:p>
        </w:tc>
        <w:tc>
          <w:tcPr>
            <w:tcW w:w="1213" w:type="dxa"/>
          </w:tcPr>
          <w:p w14:paraId="4DBFD901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1052" w:type="dxa"/>
          </w:tcPr>
          <w:p w14:paraId="53F4D1C1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6</w:t>
            </w:r>
          </w:p>
        </w:tc>
        <w:tc>
          <w:tcPr>
            <w:tcW w:w="443" w:type="dxa"/>
          </w:tcPr>
          <w:p w14:paraId="721FC382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7</w:t>
            </w:r>
          </w:p>
        </w:tc>
        <w:tc>
          <w:tcPr>
            <w:tcW w:w="1198" w:type="dxa"/>
          </w:tcPr>
          <w:p w14:paraId="479C4FBB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8</w:t>
            </w:r>
          </w:p>
        </w:tc>
        <w:tc>
          <w:tcPr>
            <w:tcW w:w="901" w:type="dxa"/>
          </w:tcPr>
          <w:p w14:paraId="52AB9C5D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9</w:t>
            </w:r>
          </w:p>
        </w:tc>
        <w:tc>
          <w:tcPr>
            <w:tcW w:w="1509" w:type="dxa"/>
          </w:tcPr>
          <w:p w14:paraId="1C9A770D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10</w:t>
            </w:r>
          </w:p>
        </w:tc>
      </w:tr>
      <w:tr w:rsidR="006B7C1C" w14:paraId="7A48FF42" w14:textId="77777777" w:rsidTr="00C26ED1">
        <w:tc>
          <w:tcPr>
            <w:tcW w:w="1126" w:type="dxa"/>
          </w:tcPr>
          <w:p w14:paraId="658BE36B" w14:textId="77777777" w:rsidR="00C7461D" w:rsidRPr="006B7C1C" w:rsidRDefault="00C7461D">
            <w:pPr>
              <w:rPr>
                <w:sz w:val="24"/>
                <w:szCs w:val="24"/>
                <w:lang w:val="es-VE"/>
              </w:rPr>
            </w:pPr>
            <w:r w:rsidRPr="006B7C1C">
              <w:rPr>
                <w:sz w:val="24"/>
                <w:szCs w:val="24"/>
                <w:lang w:val="es-VE"/>
              </w:rPr>
              <w:t>Answer</w:t>
            </w:r>
          </w:p>
        </w:tc>
        <w:tc>
          <w:tcPr>
            <w:tcW w:w="588" w:type="dxa"/>
          </w:tcPr>
          <w:p w14:paraId="42A07B94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2 h</w:t>
            </w:r>
          </w:p>
        </w:tc>
        <w:tc>
          <w:tcPr>
            <w:tcW w:w="1061" w:type="dxa"/>
          </w:tcPr>
          <w:p w14:paraId="21B1B256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24 km/h</w:t>
            </w:r>
          </w:p>
        </w:tc>
        <w:tc>
          <w:tcPr>
            <w:tcW w:w="558" w:type="dxa"/>
          </w:tcPr>
          <w:p w14:paraId="3913515A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32 N</w:t>
            </w:r>
          </w:p>
        </w:tc>
        <w:tc>
          <w:tcPr>
            <w:tcW w:w="836" w:type="dxa"/>
          </w:tcPr>
          <w:p w14:paraId="3524C7CE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83,3%</w:t>
            </w:r>
          </w:p>
        </w:tc>
        <w:tc>
          <w:tcPr>
            <w:tcW w:w="1213" w:type="dxa"/>
          </w:tcPr>
          <w:p w14:paraId="5F120911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364160 J</w:t>
            </w:r>
          </w:p>
        </w:tc>
        <w:tc>
          <w:tcPr>
            <w:tcW w:w="1052" w:type="dxa"/>
          </w:tcPr>
          <w:p w14:paraId="51F2CC35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12,8</w:t>
            </w:r>
            <w:r w:rsidRPr="006B7C1C">
              <w:rPr>
                <w:sz w:val="24"/>
                <w:szCs w:val="24"/>
                <w:vertAlign w:val="superscript"/>
              </w:rPr>
              <w:t>0</w:t>
            </w:r>
            <w:r w:rsidRPr="006B7C1C">
              <w:rPr>
                <w:sz w:val="24"/>
                <w:szCs w:val="24"/>
              </w:rPr>
              <w:t>C; 3,2</w:t>
            </w:r>
            <w:r w:rsidRPr="006B7C1C">
              <w:rPr>
                <w:sz w:val="24"/>
                <w:szCs w:val="24"/>
                <w:vertAlign w:val="superscript"/>
              </w:rPr>
              <w:t>0</w:t>
            </w:r>
            <w:r w:rsidRPr="006B7C1C">
              <w:rPr>
                <w:sz w:val="24"/>
                <w:szCs w:val="24"/>
              </w:rPr>
              <w:t>C</w:t>
            </w:r>
          </w:p>
        </w:tc>
        <w:tc>
          <w:tcPr>
            <w:tcW w:w="443" w:type="dxa"/>
          </w:tcPr>
          <w:p w14:paraId="6A90F0D5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 xml:space="preserve">6 </w:t>
            </w:r>
          </w:p>
        </w:tc>
        <w:tc>
          <w:tcPr>
            <w:tcW w:w="1198" w:type="dxa"/>
          </w:tcPr>
          <w:p w14:paraId="55740494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247500 J</w:t>
            </w:r>
          </w:p>
        </w:tc>
        <w:tc>
          <w:tcPr>
            <w:tcW w:w="901" w:type="dxa"/>
          </w:tcPr>
          <w:p w14:paraId="5EE07C81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1,25A</w:t>
            </w:r>
          </w:p>
        </w:tc>
        <w:tc>
          <w:tcPr>
            <w:tcW w:w="1509" w:type="dxa"/>
          </w:tcPr>
          <w:p w14:paraId="6515396D" w14:textId="77777777" w:rsidR="00C7461D" w:rsidRPr="006B7C1C" w:rsidRDefault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112500VND</w:t>
            </w:r>
          </w:p>
        </w:tc>
      </w:tr>
      <w:tr w:rsidR="006B7C1C" w14:paraId="4B19791B" w14:textId="77777777" w:rsidTr="00C26ED1">
        <w:tc>
          <w:tcPr>
            <w:tcW w:w="1126" w:type="dxa"/>
          </w:tcPr>
          <w:p w14:paraId="5D75800F" w14:textId="77777777" w:rsidR="006B7C1C" w:rsidRPr="006B7C1C" w:rsidRDefault="006B7C1C" w:rsidP="006B7C1C">
            <w:pPr>
              <w:rPr>
                <w:sz w:val="24"/>
                <w:szCs w:val="24"/>
                <w:lang w:val="es-VE"/>
              </w:rPr>
            </w:pPr>
            <w:r w:rsidRPr="006B7C1C">
              <w:rPr>
                <w:sz w:val="24"/>
                <w:szCs w:val="24"/>
              </w:rPr>
              <w:t>S</w:t>
            </w:r>
            <w:r w:rsidRPr="006B7C1C">
              <w:rPr>
                <w:sz w:val="24"/>
                <w:szCs w:val="24"/>
                <w:lang w:val="es-VE"/>
              </w:rPr>
              <w:t>cores</w:t>
            </w:r>
          </w:p>
        </w:tc>
        <w:tc>
          <w:tcPr>
            <w:tcW w:w="588" w:type="dxa"/>
          </w:tcPr>
          <w:p w14:paraId="7FBEADAA" w14:textId="77777777"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1061" w:type="dxa"/>
          </w:tcPr>
          <w:p w14:paraId="51195A61" w14:textId="77777777"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558" w:type="dxa"/>
          </w:tcPr>
          <w:p w14:paraId="54AD0C62" w14:textId="77777777"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836" w:type="dxa"/>
          </w:tcPr>
          <w:p w14:paraId="0DC100F1" w14:textId="77777777"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1213" w:type="dxa"/>
          </w:tcPr>
          <w:p w14:paraId="404DE243" w14:textId="77777777"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1052" w:type="dxa"/>
          </w:tcPr>
          <w:p w14:paraId="06EDED79" w14:textId="77777777"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443" w:type="dxa"/>
          </w:tcPr>
          <w:p w14:paraId="70BBF938" w14:textId="77777777"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1198" w:type="dxa"/>
          </w:tcPr>
          <w:p w14:paraId="7654D75F" w14:textId="77777777"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901" w:type="dxa"/>
          </w:tcPr>
          <w:p w14:paraId="2FD7456F" w14:textId="77777777"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  <w:tc>
          <w:tcPr>
            <w:tcW w:w="1509" w:type="dxa"/>
          </w:tcPr>
          <w:p w14:paraId="708F78C8" w14:textId="77777777" w:rsidR="006B7C1C" w:rsidRPr="006B7C1C" w:rsidRDefault="006B7C1C" w:rsidP="006B7C1C">
            <w:pPr>
              <w:rPr>
                <w:sz w:val="24"/>
                <w:szCs w:val="24"/>
              </w:rPr>
            </w:pPr>
            <w:r w:rsidRPr="006B7C1C">
              <w:rPr>
                <w:sz w:val="24"/>
                <w:szCs w:val="24"/>
              </w:rPr>
              <w:t>5</w:t>
            </w:r>
          </w:p>
        </w:tc>
      </w:tr>
    </w:tbl>
    <w:p w14:paraId="2B47E2BE" w14:textId="77777777" w:rsidR="0021434A" w:rsidRDefault="00C26ED1">
      <w:pPr>
        <w:rPr>
          <w:b/>
          <w:u w:val="single"/>
        </w:rPr>
      </w:pPr>
      <w:r w:rsidRPr="00522488">
        <w:rPr>
          <w:b/>
          <w:u w:val="single"/>
        </w:rPr>
        <w:t xml:space="preserve">Question </w:t>
      </w:r>
      <w:r>
        <w:rPr>
          <w:b/>
          <w:u w:val="single"/>
        </w:rPr>
        <w:t>10</w:t>
      </w:r>
    </w:p>
    <w:tbl>
      <w:tblPr>
        <w:tblStyle w:val="TableGrid"/>
        <w:tblW w:w="10343" w:type="dxa"/>
        <w:tblLook w:val="04A0" w:firstRow="1" w:lastRow="0" w:firstColumn="1" w:lastColumn="0" w:noHBand="0" w:noVBand="1"/>
      </w:tblPr>
      <w:tblGrid>
        <w:gridCol w:w="8642"/>
        <w:gridCol w:w="1701"/>
      </w:tblGrid>
      <w:tr w:rsidR="00C26ED1" w14:paraId="346A06D1" w14:textId="77777777" w:rsidTr="00C26ED1">
        <w:tc>
          <w:tcPr>
            <w:tcW w:w="8642" w:type="dxa"/>
          </w:tcPr>
          <w:p w14:paraId="7FD25601" w14:textId="77777777" w:rsidR="00C26ED1" w:rsidRPr="00C26ED1" w:rsidRDefault="00C26ED1" w:rsidP="00C26ED1">
            <w:pPr>
              <w:jc w:val="center"/>
              <w:rPr>
                <w:b/>
                <w:i/>
                <w:noProof/>
              </w:rPr>
            </w:pPr>
            <w:r w:rsidRPr="00C26ED1">
              <w:rPr>
                <w:rStyle w:val="shorttext"/>
                <w:b/>
                <w:i/>
              </w:rPr>
              <w:t>Answer</w:t>
            </w:r>
          </w:p>
        </w:tc>
        <w:tc>
          <w:tcPr>
            <w:tcW w:w="1701" w:type="dxa"/>
          </w:tcPr>
          <w:p w14:paraId="433A7367" w14:textId="77777777" w:rsidR="00C26ED1" w:rsidRPr="00C26ED1" w:rsidRDefault="00C26ED1" w:rsidP="00C26ED1">
            <w:pPr>
              <w:jc w:val="center"/>
              <w:rPr>
                <w:b/>
                <w:i/>
              </w:rPr>
            </w:pPr>
            <w:r w:rsidRPr="00C26ED1">
              <w:rPr>
                <w:b/>
                <w:i/>
                <w:szCs w:val="24"/>
              </w:rPr>
              <w:t>S</w:t>
            </w:r>
            <w:r w:rsidRPr="00C26ED1">
              <w:rPr>
                <w:b/>
                <w:i/>
                <w:szCs w:val="24"/>
                <w:lang w:val="es-VE"/>
              </w:rPr>
              <w:t>cores</w:t>
            </w:r>
          </w:p>
        </w:tc>
      </w:tr>
      <w:tr w:rsidR="00C26ED1" w14:paraId="17C9A358" w14:textId="77777777" w:rsidTr="00C26ED1">
        <w:tc>
          <w:tcPr>
            <w:tcW w:w="8642" w:type="dxa"/>
          </w:tcPr>
          <w:p w14:paraId="629455F1" w14:textId="77777777" w:rsidR="00C26ED1" w:rsidRPr="00C26ED1" w:rsidRDefault="00C26ED1" w:rsidP="00C26ED1">
            <w:pPr>
              <w:pStyle w:val="ListParagraph"/>
              <w:numPr>
                <w:ilvl w:val="0"/>
                <w:numId w:val="1"/>
              </w:numPr>
              <w:rPr>
                <w:rFonts w:eastAsia="Times New Roman" w:cs="Times New Roman"/>
                <w:sz w:val="26"/>
                <w:szCs w:val="26"/>
              </w:rPr>
            </w:pPr>
            <w:r w:rsidRPr="00C26ED1">
              <w:rPr>
                <w:rStyle w:val="alt-edited"/>
              </w:rPr>
              <w:t>When the orb hanging in the air</w:t>
            </w:r>
            <w:r>
              <w:rPr>
                <w:rStyle w:val="alt-edited"/>
              </w:rPr>
              <w:t xml:space="preserve">: </w:t>
            </w:r>
            <w:r w:rsidRPr="00C26ED1">
              <w:rPr>
                <w:rFonts w:eastAsia="Times New Roman" w:cs="Times New Roman"/>
                <w:sz w:val="26"/>
                <w:szCs w:val="26"/>
                <w:lang w:val="es-VE"/>
              </w:rPr>
              <w:t>T</w:t>
            </w:r>
            <w:r w:rsidRPr="00C26ED1">
              <w:rPr>
                <w:rFonts w:eastAsia="Times New Roman" w:cs="Times New Roman"/>
                <w:sz w:val="26"/>
                <w:szCs w:val="26"/>
                <w:vertAlign w:val="subscript"/>
                <w:lang w:val="es-VE"/>
              </w:rPr>
              <w:t>1</w:t>
            </w:r>
            <w:r w:rsidRPr="00C26ED1">
              <w:rPr>
                <w:rFonts w:eastAsia="Times New Roman" w:cs="Times New Roman"/>
                <w:sz w:val="26"/>
                <w:szCs w:val="26"/>
                <w:lang w:val="es-VE"/>
              </w:rPr>
              <w:t xml:space="preserve"> = P (1)</w:t>
            </w:r>
          </w:p>
        </w:tc>
        <w:tc>
          <w:tcPr>
            <w:tcW w:w="1701" w:type="dxa"/>
          </w:tcPr>
          <w:p w14:paraId="6FB1EC78" w14:textId="77777777" w:rsidR="00C26ED1" w:rsidRPr="00C26ED1" w:rsidRDefault="00C26ED1">
            <w:r>
              <w:t>5</w:t>
            </w:r>
          </w:p>
        </w:tc>
      </w:tr>
      <w:tr w:rsidR="00C26ED1" w14:paraId="0200BFF1" w14:textId="77777777" w:rsidTr="00C26ED1">
        <w:tc>
          <w:tcPr>
            <w:tcW w:w="8642" w:type="dxa"/>
          </w:tcPr>
          <w:p w14:paraId="2D8C223D" w14:textId="77777777" w:rsidR="00C26ED1" w:rsidRPr="00C26ED1" w:rsidRDefault="00C26ED1" w:rsidP="00C26ED1">
            <w:pPr>
              <w:pStyle w:val="ListParagraph"/>
              <w:numPr>
                <w:ilvl w:val="0"/>
                <w:numId w:val="1"/>
              </w:numPr>
              <w:rPr>
                <w:rStyle w:val="shorttext"/>
                <w:rFonts w:eastAsia="Times New Roman" w:cs="Times New Roman"/>
                <w:sz w:val="26"/>
                <w:szCs w:val="26"/>
                <w:lang w:val="es-VE"/>
              </w:rPr>
            </w:pPr>
            <w:r w:rsidRPr="00C26ED1">
              <w:rPr>
                <w:rStyle w:val="shorttext"/>
              </w:rPr>
              <w:t>When the orb is in water</w:t>
            </w:r>
            <w:r>
              <w:rPr>
                <w:rStyle w:val="shorttext"/>
              </w:rPr>
              <w:t>:</w:t>
            </w:r>
          </w:p>
          <w:p w14:paraId="740A4BA2" w14:textId="77777777" w:rsidR="00C26ED1" w:rsidRDefault="00C26ED1" w:rsidP="00C26ED1">
            <w:pPr>
              <w:pStyle w:val="ListParagraph"/>
              <w:rPr>
                <w:sz w:val="26"/>
                <w:szCs w:val="26"/>
                <w:vertAlign w:val="subscript"/>
                <w:lang w:val="es-VE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+ </w:t>
            </w:r>
            <w:r>
              <w:t xml:space="preserve">The thrust of Acsimet affects the orb: </w:t>
            </w:r>
            <w:r w:rsidRPr="00C73354">
              <w:rPr>
                <w:sz w:val="26"/>
                <w:szCs w:val="26"/>
                <w:lang w:val="es-VE"/>
              </w:rPr>
              <w:t>F</w:t>
            </w:r>
            <w:r w:rsidRPr="00C73354">
              <w:rPr>
                <w:sz w:val="26"/>
                <w:szCs w:val="26"/>
                <w:vertAlign w:val="subscript"/>
                <w:lang w:val="es-VE"/>
              </w:rPr>
              <w:t>A</w:t>
            </w:r>
            <w:r w:rsidRPr="00C73354">
              <w:rPr>
                <w:sz w:val="26"/>
                <w:szCs w:val="26"/>
                <w:lang w:val="es-VE"/>
              </w:rPr>
              <w:t xml:space="preserve"> = Vd</w:t>
            </w:r>
            <w:r w:rsidRPr="00C73354">
              <w:rPr>
                <w:sz w:val="26"/>
                <w:szCs w:val="26"/>
                <w:vertAlign w:val="subscript"/>
                <w:lang w:val="es-VE"/>
              </w:rPr>
              <w:t>n</w:t>
            </w:r>
          </w:p>
          <w:p w14:paraId="4A047F03" w14:textId="77777777" w:rsidR="00C26ED1" w:rsidRDefault="00C26ED1" w:rsidP="00C26ED1">
            <w:pPr>
              <w:pStyle w:val="ListParagraph"/>
              <w:rPr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+ </w:t>
            </w:r>
            <w:r>
              <w:rPr>
                <w:rStyle w:val="shorttext"/>
              </w:rPr>
              <w:t xml:space="preserve">The orb is in balance: </w:t>
            </w:r>
            <w:r w:rsidRPr="00C73354">
              <w:rPr>
                <w:sz w:val="26"/>
                <w:szCs w:val="26"/>
                <w:lang w:val="es-VE"/>
              </w:rPr>
              <w:t>F</w:t>
            </w:r>
            <w:r w:rsidRPr="00C73354">
              <w:rPr>
                <w:sz w:val="26"/>
                <w:szCs w:val="26"/>
                <w:vertAlign w:val="subscript"/>
                <w:lang w:val="es-VE"/>
              </w:rPr>
              <w:t>A</w:t>
            </w:r>
            <w:r w:rsidRPr="00C73354">
              <w:rPr>
                <w:sz w:val="26"/>
                <w:szCs w:val="26"/>
                <w:lang w:val="es-VE"/>
              </w:rPr>
              <w:t xml:space="preserve"> = P +T</w:t>
            </w:r>
            <w:r w:rsidRPr="00C73354">
              <w:rPr>
                <w:sz w:val="26"/>
                <w:szCs w:val="26"/>
                <w:vertAlign w:val="subscript"/>
                <w:lang w:val="es-VE"/>
              </w:rPr>
              <w:t xml:space="preserve">2 </w:t>
            </w:r>
            <w:r>
              <w:rPr>
                <w:sz w:val="26"/>
                <w:szCs w:val="26"/>
              </w:rPr>
              <w:t>.</w:t>
            </w:r>
          </w:p>
          <w:p w14:paraId="298964FE" w14:textId="77777777" w:rsidR="00C26ED1" w:rsidRPr="00C26ED1" w:rsidRDefault="00C26ED1" w:rsidP="00C26ED1">
            <w:pPr>
              <w:pStyle w:val="ListParagraph"/>
              <w:numPr>
                <w:ilvl w:val="0"/>
                <w:numId w:val="2"/>
              </w:numPr>
              <w:rPr>
                <w:rFonts w:eastAsia="Times New Roman" w:cs="Times New Roman"/>
                <w:sz w:val="26"/>
                <w:szCs w:val="26"/>
              </w:rPr>
            </w:pPr>
            <w:r w:rsidRPr="00C73354">
              <w:rPr>
                <w:sz w:val="26"/>
                <w:szCs w:val="26"/>
                <w:lang w:val="es-VE"/>
              </w:rPr>
              <w:t>Vd</w:t>
            </w:r>
            <w:r w:rsidRPr="00C73354">
              <w:rPr>
                <w:sz w:val="26"/>
                <w:szCs w:val="26"/>
                <w:vertAlign w:val="subscript"/>
                <w:lang w:val="es-VE"/>
              </w:rPr>
              <w:t>n</w:t>
            </w:r>
            <w:r w:rsidRPr="00C73354">
              <w:rPr>
                <w:sz w:val="26"/>
                <w:szCs w:val="26"/>
                <w:lang w:val="es-VE"/>
              </w:rPr>
              <w:t xml:space="preserve"> = P + </w:t>
            </w:r>
            <w:r w:rsidRPr="00E310BB">
              <w:rPr>
                <w:position w:val="-24"/>
                <w:sz w:val="26"/>
                <w:szCs w:val="26"/>
              </w:rPr>
              <w:object w:dxaOrig="279" w:dyaOrig="620" w14:anchorId="4E87E06B">
                <v:shape id="_x0000_i1028" type="#_x0000_t75" style="width:13.3pt;height:31.65pt" o:ole="">
                  <v:imagedata r:id="rId11" o:title=""/>
                </v:shape>
                <o:OLEObject Type="Embed" ProgID="Equation.3" ShapeID="_x0000_i1028" DrawAspect="Content" ObjectID="_1791403938" r:id="rId12"/>
              </w:object>
            </w:r>
            <w:r w:rsidRPr="00C73354">
              <w:rPr>
                <w:sz w:val="26"/>
                <w:szCs w:val="26"/>
                <w:lang w:val="es-VE"/>
              </w:rPr>
              <w:t xml:space="preserve"> = </w:t>
            </w:r>
            <w:r w:rsidRPr="00E310BB">
              <w:rPr>
                <w:position w:val="-24"/>
                <w:sz w:val="26"/>
                <w:szCs w:val="26"/>
              </w:rPr>
              <w:object w:dxaOrig="400" w:dyaOrig="620" w14:anchorId="4DB93CA4">
                <v:shape id="_x0000_i1029" type="#_x0000_t75" style="width:19.55pt;height:31.65pt" o:ole="">
                  <v:imagedata r:id="rId13" o:title=""/>
                </v:shape>
                <o:OLEObject Type="Embed" ProgID="Equation.3" ShapeID="_x0000_i1029" DrawAspect="Content" ObjectID="_1791403939" r:id="rId14"/>
              </w:object>
            </w:r>
            <w:r w:rsidRPr="00C73354">
              <w:rPr>
                <w:sz w:val="26"/>
                <w:szCs w:val="26"/>
                <w:lang w:val="es-VE"/>
              </w:rPr>
              <w:t xml:space="preserve"> (2)</w:t>
            </w:r>
          </w:p>
        </w:tc>
        <w:tc>
          <w:tcPr>
            <w:tcW w:w="1701" w:type="dxa"/>
          </w:tcPr>
          <w:p w14:paraId="16F42204" w14:textId="77777777" w:rsidR="00C26ED1" w:rsidRDefault="00C26ED1" w:rsidP="00C26ED1">
            <w:pPr>
              <w:rPr>
                <w:lang w:val="es-VE"/>
              </w:rPr>
            </w:pPr>
          </w:p>
          <w:p w14:paraId="2EC9C0B5" w14:textId="77777777" w:rsidR="00C26ED1" w:rsidRDefault="00C26ED1" w:rsidP="00C26ED1">
            <w:r>
              <w:t>5</w:t>
            </w:r>
          </w:p>
          <w:p w14:paraId="0CF29DA6" w14:textId="77777777" w:rsidR="00C26ED1" w:rsidRDefault="00C26ED1" w:rsidP="00C26ED1">
            <w:r>
              <w:t>5</w:t>
            </w:r>
          </w:p>
          <w:p w14:paraId="52969E21" w14:textId="77777777" w:rsidR="00C26ED1" w:rsidRDefault="00C26ED1" w:rsidP="00C26ED1"/>
          <w:p w14:paraId="773D33FF" w14:textId="77777777" w:rsidR="00C26ED1" w:rsidRPr="00C26ED1" w:rsidRDefault="00C26ED1" w:rsidP="00C26ED1">
            <w:r>
              <w:t>10</w:t>
            </w:r>
          </w:p>
        </w:tc>
      </w:tr>
      <w:tr w:rsidR="00C26ED1" w14:paraId="1CC75D74" w14:textId="77777777" w:rsidTr="00C26ED1">
        <w:tc>
          <w:tcPr>
            <w:tcW w:w="8642" w:type="dxa"/>
          </w:tcPr>
          <w:p w14:paraId="71D02F3A" w14:textId="77777777" w:rsidR="00C26ED1" w:rsidRPr="004E0B0B" w:rsidRDefault="00C26ED1" w:rsidP="00C26ED1">
            <w:pPr>
              <w:pStyle w:val="ListParagraph"/>
              <w:numPr>
                <w:ilvl w:val="0"/>
                <w:numId w:val="1"/>
              </w:numPr>
              <w:rPr>
                <w:rStyle w:val="shorttext"/>
                <w:rFonts w:eastAsia="Times New Roman" w:cs="Times New Roman"/>
                <w:sz w:val="26"/>
                <w:szCs w:val="26"/>
              </w:rPr>
            </w:pPr>
            <w:r>
              <w:rPr>
                <w:rStyle w:val="shorttext"/>
              </w:rPr>
              <w:t xml:space="preserve">As the orb floats on the water: </w:t>
            </w:r>
          </w:p>
          <w:p w14:paraId="5AB0CA7E" w14:textId="77777777" w:rsidR="00C26ED1" w:rsidRDefault="00C26ED1" w:rsidP="00C26ED1">
            <w:pPr>
              <w:pStyle w:val="ListParagraph"/>
              <w:rPr>
                <w:sz w:val="26"/>
                <w:szCs w:val="26"/>
                <w:vertAlign w:val="subscript"/>
                <w:lang w:val="es-VE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+ </w:t>
            </w:r>
            <w:r>
              <w:t xml:space="preserve">The thrust of Acsimet affects the orb: </w:t>
            </w:r>
            <w:r w:rsidRPr="00C73354">
              <w:rPr>
                <w:sz w:val="26"/>
                <w:szCs w:val="26"/>
                <w:lang w:val="es-VE"/>
              </w:rPr>
              <w:t>F</w:t>
            </w:r>
            <w:r w:rsidRPr="00C73354">
              <w:rPr>
                <w:sz w:val="26"/>
                <w:szCs w:val="26"/>
                <w:vertAlign w:val="subscript"/>
                <w:lang w:val="es-VE"/>
              </w:rPr>
              <w:t>A</w:t>
            </w:r>
            <w:r w:rsidRPr="00C73354">
              <w:rPr>
                <w:sz w:val="26"/>
                <w:szCs w:val="26"/>
                <w:lang w:val="es-VE"/>
              </w:rPr>
              <w:t xml:space="preserve"> = V</w:t>
            </w:r>
            <w:r w:rsidRPr="00C73354">
              <w:rPr>
                <w:sz w:val="26"/>
                <w:szCs w:val="26"/>
                <w:vertAlign w:val="subscript"/>
                <w:lang w:val="es-VE"/>
              </w:rPr>
              <w:t>c</w:t>
            </w:r>
            <w:r w:rsidRPr="00C73354">
              <w:rPr>
                <w:sz w:val="26"/>
                <w:szCs w:val="26"/>
                <w:lang w:val="es-VE"/>
              </w:rPr>
              <w:t>d</w:t>
            </w:r>
            <w:r w:rsidRPr="00C73354">
              <w:rPr>
                <w:sz w:val="26"/>
                <w:szCs w:val="26"/>
                <w:vertAlign w:val="subscript"/>
                <w:lang w:val="es-VE"/>
              </w:rPr>
              <w:t>n</w:t>
            </w:r>
          </w:p>
          <w:p w14:paraId="4B552F72" w14:textId="77777777" w:rsidR="00C26ED1" w:rsidRDefault="00C26ED1" w:rsidP="00C26ED1">
            <w:pPr>
              <w:pStyle w:val="ListParagraph"/>
              <w:rPr>
                <w:sz w:val="26"/>
                <w:szCs w:val="26"/>
                <w:lang w:val="es-VE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+ </w:t>
            </w:r>
            <w:r>
              <w:rPr>
                <w:rStyle w:val="shorttext"/>
              </w:rPr>
              <w:t xml:space="preserve">The orb is in balance: </w:t>
            </w:r>
            <w:r w:rsidRPr="00C73354">
              <w:rPr>
                <w:sz w:val="26"/>
                <w:szCs w:val="26"/>
                <w:lang w:val="es-VE"/>
              </w:rPr>
              <w:t>F</w:t>
            </w:r>
            <w:r w:rsidRPr="00C73354">
              <w:rPr>
                <w:sz w:val="26"/>
                <w:szCs w:val="26"/>
                <w:vertAlign w:val="subscript"/>
                <w:lang w:val="es-VE"/>
              </w:rPr>
              <w:t>A</w:t>
            </w:r>
            <w:r w:rsidRPr="00C73354">
              <w:rPr>
                <w:sz w:val="26"/>
                <w:szCs w:val="26"/>
                <w:lang w:val="es-VE"/>
              </w:rPr>
              <w:t xml:space="preserve"> = P</w:t>
            </w:r>
          </w:p>
          <w:p w14:paraId="1E0A02EE" w14:textId="77777777" w:rsidR="00C26ED1" w:rsidRPr="00C26ED1" w:rsidRDefault="00C26ED1" w:rsidP="00C26ED1">
            <w:pPr>
              <w:pStyle w:val="ListParagraph"/>
              <w:numPr>
                <w:ilvl w:val="0"/>
                <w:numId w:val="2"/>
              </w:numPr>
              <w:rPr>
                <w:lang w:val="es-VE"/>
              </w:rPr>
            </w:pPr>
            <w:r w:rsidRPr="00C26ED1">
              <w:rPr>
                <w:sz w:val="26"/>
                <w:szCs w:val="26"/>
                <w:lang w:val="es-VE"/>
              </w:rPr>
              <w:t>V</w:t>
            </w:r>
            <w:r w:rsidRPr="00C26ED1">
              <w:rPr>
                <w:sz w:val="26"/>
                <w:szCs w:val="26"/>
                <w:vertAlign w:val="subscript"/>
                <w:lang w:val="es-VE"/>
              </w:rPr>
              <w:t>c</w:t>
            </w:r>
            <w:r w:rsidRPr="00C26ED1">
              <w:rPr>
                <w:sz w:val="26"/>
                <w:szCs w:val="26"/>
                <w:lang w:val="es-VE"/>
              </w:rPr>
              <w:t>d</w:t>
            </w:r>
            <w:r w:rsidRPr="00C26ED1">
              <w:rPr>
                <w:sz w:val="26"/>
                <w:szCs w:val="26"/>
                <w:vertAlign w:val="subscript"/>
                <w:lang w:val="es-VE"/>
              </w:rPr>
              <w:t>n</w:t>
            </w:r>
            <w:r w:rsidRPr="00C26ED1">
              <w:rPr>
                <w:sz w:val="26"/>
                <w:szCs w:val="26"/>
                <w:lang w:val="es-VE"/>
              </w:rPr>
              <w:t xml:space="preserve"> = P (3)</w:t>
            </w:r>
          </w:p>
        </w:tc>
        <w:tc>
          <w:tcPr>
            <w:tcW w:w="1701" w:type="dxa"/>
          </w:tcPr>
          <w:p w14:paraId="011F2820" w14:textId="77777777" w:rsidR="00C26ED1" w:rsidRDefault="00C26ED1" w:rsidP="00C26ED1">
            <w:pPr>
              <w:rPr>
                <w:lang w:val="es-VE"/>
              </w:rPr>
            </w:pPr>
          </w:p>
          <w:p w14:paraId="235307ED" w14:textId="77777777" w:rsidR="00C26ED1" w:rsidRDefault="00C26ED1" w:rsidP="00C26ED1">
            <w:r>
              <w:t>5</w:t>
            </w:r>
          </w:p>
          <w:p w14:paraId="4363E0B2" w14:textId="77777777" w:rsidR="00C26ED1" w:rsidRDefault="00C26ED1" w:rsidP="00C26ED1">
            <w:r>
              <w:t>5</w:t>
            </w:r>
          </w:p>
          <w:p w14:paraId="69AFEA96" w14:textId="77777777" w:rsidR="00C26ED1" w:rsidRPr="00C26ED1" w:rsidRDefault="00C26ED1" w:rsidP="00C26ED1">
            <w:r>
              <w:t>5</w:t>
            </w:r>
          </w:p>
        </w:tc>
      </w:tr>
      <w:tr w:rsidR="00C26ED1" w14:paraId="7EE51685" w14:textId="77777777" w:rsidTr="00C26ED1">
        <w:tc>
          <w:tcPr>
            <w:tcW w:w="8642" w:type="dxa"/>
          </w:tcPr>
          <w:p w14:paraId="2758E044" w14:textId="77777777" w:rsidR="00C26ED1" w:rsidRDefault="00C26ED1">
            <w:pPr>
              <w:rPr>
                <w:lang w:val="es-VE"/>
              </w:rPr>
            </w:pPr>
            <w:r>
              <w:rPr>
                <w:rStyle w:val="shorttext"/>
              </w:rPr>
              <w:t xml:space="preserve">From (2) and (3) we have: </w:t>
            </w:r>
            <w:r w:rsidRPr="00367A5E">
              <w:rPr>
                <w:sz w:val="26"/>
                <w:szCs w:val="26"/>
                <w:lang w:val="es-VE"/>
              </w:rPr>
              <w:t>V</w:t>
            </w:r>
            <w:r w:rsidRPr="00367A5E">
              <w:rPr>
                <w:sz w:val="26"/>
                <w:szCs w:val="26"/>
                <w:vertAlign w:val="subscript"/>
                <w:lang w:val="es-VE"/>
              </w:rPr>
              <w:t>c</w:t>
            </w:r>
            <w:r w:rsidRPr="00367A5E">
              <w:rPr>
                <w:sz w:val="26"/>
                <w:szCs w:val="26"/>
                <w:lang w:val="es-VE"/>
              </w:rPr>
              <w:t xml:space="preserve"> = </w:t>
            </w:r>
            <w:r w:rsidRPr="00E310BB">
              <w:rPr>
                <w:position w:val="-24"/>
                <w:sz w:val="26"/>
                <w:szCs w:val="26"/>
              </w:rPr>
              <w:object w:dxaOrig="420" w:dyaOrig="620" w14:anchorId="56583C43">
                <v:shape id="_x0000_i1030" type="#_x0000_t75" style="width:20.8pt;height:31.65pt" o:ole="">
                  <v:imagedata r:id="rId15" o:title=""/>
                </v:shape>
                <o:OLEObject Type="Embed" ProgID="Equation.3" ShapeID="_x0000_i1030" DrawAspect="Content" ObjectID="_1791403940" r:id="rId16"/>
              </w:object>
            </w:r>
            <w:r w:rsidRPr="00367A5E">
              <w:rPr>
                <w:sz w:val="26"/>
                <w:szCs w:val="26"/>
                <w:lang w:val="es-VE"/>
              </w:rPr>
              <w:t>= 0,5dm</w:t>
            </w:r>
            <w:r w:rsidRPr="00367A5E">
              <w:rPr>
                <w:sz w:val="26"/>
                <w:szCs w:val="26"/>
                <w:vertAlign w:val="superscript"/>
                <w:lang w:val="es-VE"/>
              </w:rPr>
              <w:t>3</w:t>
            </w:r>
            <w:r w:rsidRPr="00367A5E">
              <w:rPr>
                <w:sz w:val="26"/>
                <w:szCs w:val="26"/>
                <w:lang w:val="es-VE"/>
              </w:rPr>
              <w:t>.</w:t>
            </w:r>
          </w:p>
        </w:tc>
        <w:tc>
          <w:tcPr>
            <w:tcW w:w="1701" w:type="dxa"/>
          </w:tcPr>
          <w:p w14:paraId="17A0623A" w14:textId="77777777" w:rsidR="00C26ED1" w:rsidRDefault="00C26ED1">
            <w:pPr>
              <w:rPr>
                <w:lang w:val="es-VE"/>
              </w:rPr>
            </w:pPr>
            <w:r>
              <w:t>10</w:t>
            </w:r>
          </w:p>
        </w:tc>
      </w:tr>
    </w:tbl>
    <w:p w14:paraId="359DE926" w14:textId="77777777" w:rsidR="00C26ED1" w:rsidRDefault="00C26ED1">
      <w:pPr>
        <w:rPr>
          <w:lang w:val="es-VE"/>
        </w:rPr>
      </w:pPr>
    </w:p>
    <w:p w14:paraId="5EA82B49" w14:textId="77777777" w:rsidR="00B661D9" w:rsidRDefault="00C23C1F" w:rsidP="00B661D9">
      <w:pPr>
        <w:rPr>
          <w:lang w:val="es-VE"/>
        </w:rPr>
      </w:pPr>
      <w:r w:rsidRPr="00C23C1F">
        <w:rPr>
          <w:lang w:val="es-VE"/>
        </w:rPr>
        <w:t xml:space="preserve">Author: Vu Gia Dinh - Doan </w:t>
      </w:r>
      <w:r>
        <w:t>Lap</w:t>
      </w:r>
      <w:r w:rsidRPr="00C23C1F">
        <w:rPr>
          <w:lang w:val="es-VE"/>
        </w:rPr>
        <w:t xml:space="preserve"> Junior high school</w:t>
      </w:r>
    </w:p>
    <w:p w14:paraId="600EF6AF" w14:textId="4B322AFE" w:rsidR="00B661D9" w:rsidRPr="00B661D9" w:rsidRDefault="00B661D9" w:rsidP="00B661D9">
      <w:pPr>
        <w:rPr>
          <w:lang w:val="es-VE"/>
        </w:rPr>
      </w:pPr>
      <w:r w:rsidRPr="00B661D9">
        <w:rPr>
          <w:lang w:val="es-VE"/>
        </w:rPr>
        <w:t>Tài liệu được chia sẻ bởi Website VnTeach.Com</w:t>
      </w:r>
    </w:p>
    <w:p w14:paraId="060621F6" w14:textId="391A90CF" w:rsidR="00E2340E" w:rsidRPr="00C23C1F" w:rsidRDefault="00B661D9" w:rsidP="00B661D9">
      <w:r w:rsidRPr="00B661D9">
        <w:rPr>
          <w:lang w:val="es-VE"/>
        </w:rPr>
        <w:t>https://www.vnteach.com</w:t>
      </w:r>
    </w:p>
    <w:sectPr w:rsidR="00E2340E" w:rsidRPr="00C23C1F" w:rsidSect="006A15AD">
      <w:pgSz w:w="11906" w:h="16838" w:code="9"/>
      <w:pgMar w:top="851" w:right="851" w:bottom="851" w:left="85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3FC7BBB"/>
    <w:multiLevelType w:val="hybridMultilevel"/>
    <w:tmpl w:val="4D1A631E"/>
    <w:lvl w:ilvl="0" w:tplc="93A21D8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28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64D7506"/>
    <w:multiLevelType w:val="hybridMultilevel"/>
    <w:tmpl w:val="D38C487E"/>
    <w:lvl w:ilvl="0" w:tplc="AE64CF78">
      <w:numFmt w:val="bullet"/>
      <w:lvlText w:val="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536046045">
    <w:abstractNumId w:val="0"/>
  </w:num>
  <w:num w:numId="2" w16cid:durableId="5979126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E0B44"/>
    <w:rsid w:val="00096ED0"/>
    <w:rsid w:val="00117F42"/>
    <w:rsid w:val="00184E8C"/>
    <w:rsid w:val="001900C0"/>
    <w:rsid w:val="0021434A"/>
    <w:rsid w:val="002E2CC0"/>
    <w:rsid w:val="00345209"/>
    <w:rsid w:val="003614C1"/>
    <w:rsid w:val="004B62FB"/>
    <w:rsid w:val="004E0B0B"/>
    <w:rsid w:val="00503A11"/>
    <w:rsid w:val="00522488"/>
    <w:rsid w:val="00556AB9"/>
    <w:rsid w:val="006078AD"/>
    <w:rsid w:val="00676A40"/>
    <w:rsid w:val="00676E7C"/>
    <w:rsid w:val="006A15AD"/>
    <w:rsid w:val="006B7C1C"/>
    <w:rsid w:val="007635F8"/>
    <w:rsid w:val="00794E23"/>
    <w:rsid w:val="007F2E51"/>
    <w:rsid w:val="008407BA"/>
    <w:rsid w:val="00843E3D"/>
    <w:rsid w:val="00962C9B"/>
    <w:rsid w:val="009B6F89"/>
    <w:rsid w:val="009D2C3D"/>
    <w:rsid w:val="009D7D0C"/>
    <w:rsid w:val="00B661D9"/>
    <w:rsid w:val="00B9129A"/>
    <w:rsid w:val="00BE46B9"/>
    <w:rsid w:val="00C23C1F"/>
    <w:rsid w:val="00C26ED1"/>
    <w:rsid w:val="00C41746"/>
    <w:rsid w:val="00C7461D"/>
    <w:rsid w:val="00C77EDD"/>
    <w:rsid w:val="00C97B63"/>
    <w:rsid w:val="00CA1C71"/>
    <w:rsid w:val="00D952E6"/>
    <w:rsid w:val="00DE0B44"/>
    <w:rsid w:val="00E2340E"/>
    <w:rsid w:val="00E528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3"/>
    <o:shapelayout v:ext="edit">
      <o:idmap v:ext="edit" data="1"/>
      <o:rules v:ext="edit">
        <o:r id="V:Rule1" type="connector" idref="#Straight Arrow Connector 9"/>
      </o:rules>
    </o:shapelayout>
  </w:shapeDefaults>
  <w:decimalSymbol w:val="."/>
  <w:listSeparator w:val=","/>
  <w14:docId w14:val="7D196FB2"/>
  <w15:docId w15:val="{F3AE2A89-76C7-4946-9EBD-41C3F72593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43E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lt-edited">
    <w:name w:val="alt-edited"/>
    <w:basedOn w:val="DefaultParagraphFont"/>
    <w:rsid w:val="00DE0B44"/>
  </w:style>
  <w:style w:type="character" w:customStyle="1" w:styleId="shorttext">
    <w:name w:val="short_text"/>
    <w:basedOn w:val="DefaultParagraphFont"/>
    <w:rsid w:val="00DE0B44"/>
  </w:style>
  <w:style w:type="paragraph" w:styleId="ListParagraph">
    <w:name w:val="List Paragraph"/>
    <w:basedOn w:val="Normal"/>
    <w:uiPriority w:val="34"/>
    <w:qFormat/>
    <w:rsid w:val="0021434A"/>
    <w:pPr>
      <w:ind w:left="720"/>
      <w:contextualSpacing/>
    </w:pPr>
  </w:style>
  <w:style w:type="table" w:styleId="TableGrid">
    <w:name w:val="Table Grid"/>
    <w:basedOn w:val="TableNormal"/>
    <w:uiPriority w:val="39"/>
    <w:rsid w:val="00C746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26ED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6ED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gif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</TotalTime>
  <Pages>1</Pages>
  <Words>493</Words>
  <Characters>281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17-12-12T12:48:00Z</cp:lastPrinted>
  <dcterms:created xsi:type="dcterms:W3CDTF">2017-12-10T12:10:00Z</dcterms:created>
  <dcterms:modified xsi:type="dcterms:W3CDTF">2024-10-25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